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5FD8036" w14:textId="65A96D2B" w:rsidR="00A32726" w:rsidRPr="00337077" w:rsidRDefault="009B6B4C" w:rsidP="00383621">
      <w:pPr>
        <w:spacing w:after="360"/>
        <w:ind w:firstLine="709"/>
        <w:rPr>
          <w:b/>
          <w:caps/>
          <w:sz w:val="28"/>
        </w:rPr>
      </w:pPr>
      <w:r>
        <w:rPr>
          <w:b/>
          <w:noProof/>
          <w:sz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42368" behindDoc="0" locked="0" layoutInCell="1" allowOverlap="1" wp14:anchorId="5E37F5E6" wp14:editId="6B07573B">
                <wp:simplePos x="0" y="0"/>
                <wp:positionH relativeFrom="page">
                  <wp:align>center</wp:align>
                </wp:positionH>
                <wp:positionV relativeFrom="paragraph">
                  <wp:posOffset>204632</wp:posOffset>
                </wp:positionV>
                <wp:extent cx="531495" cy="216708"/>
                <wp:effectExtent l="0" t="0" r="1905" b="0"/>
                <wp:wrapNone/>
                <wp:docPr id="30" name="Text Box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1495" cy="21670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126D4EA" w14:textId="605DB1D1" w:rsidR="00B853ED" w:rsidRPr="009B6B4C" w:rsidRDefault="00B853ED">
                            <w:pPr>
                              <w:rPr>
                                <w:b/>
                                <w:bCs/>
                                <w:color w:val="002060"/>
                              </w:rPr>
                            </w:pPr>
                            <w:r w:rsidRPr="009B6B4C">
                              <w:rPr>
                                <w:b/>
                                <w:bCs/>
                                <w:color w:val="002060"/>
                              </w:rPr>
                              <w:t xml:space="preserve">18 </w:t>
                            </w:r>
                            <w:proofErr w:type="spellStart"/>
                            <w:r w:rsidRPr="009B6B4C">
                              <w:rPr>
                                <w:b/>
                                <w:bCs/>
                                <w:color w:val="002060"/>
                              </w:rPr>
                              <w:t>п</w:t>
                            </w:r>
                            <w:r w:rsidR="009B6B4C" w:rsidRPr="009B6B4C">
                              <w:rPr>
                                <w:b/>
                                <w:bCs/>
                                <w:color w:val="002060"/>
                              </w:rPr>
                              <w:t>т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type w14:anchorId="5E37F5E6" id="_x0000_t202" coordsize="21600,21600" o:spt="202" path="m,l,21600r21600,l21600,xe">
                <v:stroke joinstyle="miter"/>
                <v:path gradientshapeok="t" o:connecttype="rect"/>
              </v:shapetype>
              <v:shape id="Text Box 145" o:spid="_x0000_s1026" type="#_x0000_t202" style="position:absolute;left:0;text-align:left;margin-left:0;margin-top:16.1pt;width:41.85pt;height:17.05pt;z-index:25164236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" stroked="f">
                <v:textbox>
                  <w:txbxContent>
                    <w:p w14:paraId="4126D4EA" w14:textId="605DB1D1" w:rsidR="00B853ED" w:rsidRPr="009B6B4C" w:rsidRDefault="00B853ED">
                      <w:pPr>
                        <w:rPr>
                          <w:b/>
                          <w:bCs/>
                          <w:color w:val="002060"/>
                        </w:rPr>
                      </w:pPr>
                      <w:r w:rsidRPr="009B6B4C">
                        <w:rPr>
                          <w:b/>
                          <w:bCs/>
                          <w:color w:val="002060"/>
                        </w:rPr>
                        <w:t>18 п</w:t>
                      </w:r>
                      <w:r w:rsidR="009B6B4C" w:rsidRPr="009B6B4C">
                        <w:rPr>
                          <w:b/>
                          <w:bCs/>
                          <w:color w:val="002060"/>
                        </w:rPr>
                        <w:t>т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spacing w:val="-2"/>
          <w:lang w:val="en-US" w:eastAsia="en-US"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 wp14:anchorId="22F2F89A" wp14:editId="2FE94763">
                <wp:simplePos x="0" y="0"/>
                <wp:positionH relativeFrom="column">
                  <wp:posOffset>-86958</wp:posOffset>
                </wp:positionH>
                <wp:positionV relativeFrom="paragraph">
                  <wp:posOffset>283845</wp:posOffset>
                </wp:positionV>
                <wp:extent cx="602552" cy="243136"/>
                <wp:effectExtent l="0" t="0" r="0" b="5080"/>
                <wp:wrapNone/>
                <wp:docPr id="31" name="Text Box 1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2552" cy="243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E352B27" w14:textId="438758FE" w:rsidR="00B853ED" w:rsidRPr="009B6B4C" w:rsidRDefault="00B853ED" w:rsidP="00337077">
                            <w:pPr>
                              <w:rPr>
                                <w:b/>
                                <w:bCs/>
                                <w:color w:val="002060"/>
                              </w:rPr>
                            </w:pPr>
                            <w:r w:rsidRPr="009B6B4C">
                              <w:rPr>
                                <w:b/>
                                <w:bCs/>
                                <w:color w:val="002060"/>
                              </w:rPr>
                              <w:t>1,25</w:t>
                            </w:r>
                            <w:r w:rsidR="009B6B4C" w:rsidRPr="009B6B4C">
                              <w:rPr>
                                <w:b/>
                                <w:bCs/>
                                <w:color w:val="002060"/>
                              </w:rPr>
                              <w:t xml:space="preserve"> см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22F2F89A" id="Text Box 161" o:spid="_x0000_s1027" type="#_x0000_t202" style="position:absolute;left:0;text-align:left;margin-left:-6.85pt;margin-top:22.35pt;width:47.45pt;height:19.15p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" filled="f" stroked="f">
                <v:textbox>
                  <w:txbxContent>
                    <w:p w14:paraId="1E352B27" w14:textId="438758FE" w:rsidR="00B853ED" w:rsidRPr="009B6B4C" w:rsidRDefault="00B853ED" w:rsidP="00337077">
                      <w:pPr>
                        <w:rPr>
                          <w:b/>
                          <w:bCs/>
                          <w:color w:val="002060"/>
                        </w:rPr>
                      </w:pPr>
                      <w:r w:rsidRPr="009B6B4C">
                        <w:rPr>
                          <w:b/>
                          <w:bCs/>
                          <w:color w:val="002060"/>
                        </w:rPr>
                        <w:t>1,25</w:t>
                      </w:r>
                      <w:r w:rsidR="009B6B4C" w:rsidRPr="009B6B4C">
                        <w:rPr>
                          <w:b/>
                          <w:bCs/>
                          <w:color w:val="002060"/>
                        </w:rPr>
                        <w:t xml:space="preserve"> см</w:t>
                      </w:r>
                    </w:p>
                  </w:txbxContent>
                </v:textbox>
              </v:shape>
            </w:pict>
          </mc:Fallback>
        </mc:AlternateContent>
      </w:r>
      <w:r w:rsidR="00904616" w:rsidRPr="00604221">
        <w:rPr>
          <w:b/>
          <w:noProof/>
          <w:lang w:val="en-US" w:eastAsia="en-US"/>
        </w:rPr>
        <mc:AlternateContent>
          <mc:Choice Requires="wpg">
            <w:drawing>
              <wp:anchor distT="0" distB="0" distL="114300" distR="114300" simplePos="0" relativeHeight="251676160" behindDoc="0" locked="0" layoutInCell="1" allowOverlap="1" wp14:anchorId="7B824FB3" wp14:editId="4F5F1ACF">
                <wp:simplePos x="0" y="0"/>
                <wp:positionH relativeFrom="margin">
                  <wp:posOffset>-407137</wp:posOffset>
                </wp:positionH>
                <wp:positionV relativeFrom="margin">
                  <wp:posOffset>-500634</wp:posOffset>
                </wp:positionV>
                <wp:extent cx="6659880" cy="10259695"/>
                <wp:effectExtent l="0" t="0" r="26670" b="27305"/>
                <wp:wrapNone/>
                <wp:docPr id="155" name="Группа 29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659880" cy="10259695"/>
                          <a:chOff x="1124" y="774"/>
                          <a:chExt cx="10441" cy="15504"/>
                        </a:xfrm>
                      </wpg:grpSpPr>
                      <wps:wsp>
                        <wps:cNvPr id="156" name="Rectangle 54"/>
                        <wps:cNvSpPr>
                          <a:spLocks noChangeArrowheads="1"/>
                        </wps:cNvSpPr>
                        <wps:spPr bwMode="auto">
                          <a:xfrm>
                            <a:off x="1124" y="774"/>
                            <a:ext cx="10441" cy="15504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7" name="Line 55"/>
                        <wps:cNvCnPr/>
                        <wps:spPr bwMode="auto">
                          <a:xfrm>
                            <a:off x="1642" y="14094"/>
                            <a:ext cx="1" cy="80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" name="Line 56"/>
                        <wps:cNvCnPr/>
                        <wps:spPr bwMode="auto">
                          <a:xfrm>
                            <a:off x="1129" y="14087"/>
                            <a:ext cx="10424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" name="Line 57"/>
                        <wps:cNvCnPr/>
                        <wps:spPr bwMode="auto">
                          <a:xfrm>
                            <a:off x="2265" y="14101"/>
                            <a:ext cx="1" cy="216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40" name="Line 58"/>
                        <wps:cNvCnPr/>
                        <wps:spPr bwMode="auto">
                          <a:xfrm>
                            <a:off x="3692" y="14101"/>
                            <a:ext cx="1" cy="216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41" name="Line 59"/>
                        <wps:cNvCnPr/>
                        <wps:spPr bwMode="auto">
                          <a:xfrm>
                            <a:off x="4547" y="14101"/>
                            <a:ext cx="1" cy="216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42" name="Line 60"/>
                        <wps:cNvCnPr/>
                        <wps:spPr bwMode="auto">
                          <a:xfrm>
                            <a:off x="5118" y="14094"/>
                            <a:ext cx="1" cy="216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43" name="Line 61"/>
                        <wps:cNvCnPr/>
                        <wps:spPr bwMode="auto">
                          <a:xfrm>
                            <a:off x="9397" y="14913"/>
                            <a:ext cx="3" cy="53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44" name="Line 62"/>
                        <wps:cNvCnPr/>
                        <wps:spPr bwMode="auto">
                          <a:xfrm>
                            <a:off x="1129" y="15730"/>
                            <a:ext cx="3979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45" name="Line 63"/>
                        <wps:cNvCnPr/>
                        <wps:spPr bwMode="auto">
                          <a:xfrm>
                            <a:off x="1129" y="16004"/>
                            <a:ext cx="397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46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1152" y="14659"/>
                            <a:ext cx="461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5B9700" w14:textId="77777777" w:rsidR="00391803" w:rsidRDefault="00391803" w:rsidP="00391803">
                              <w:pPr>
                                <w:pStyle w:val="af1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47" name="Rectangle 65"/>
                        <wps:cNvSpPr>
                          <a:spLocks noChangeArrowheads="1"/>
                        </wps:cNvSpPr>
                        <wps:spPr bwMode="auto">
                          <a:xfrm>
                            <a:off x="1673" y="14659"/>
                            <a:ext cx="57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BCAB2D" w14:textId="77777777" w:rsidR="00391803" w:rsidRDefault="00391803" w:rsidP="00391803">
                              <w:pPr>
                                <w:pStyle w:val="af1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48" name="Rectangle 66"/>
                        <wps:cNvSpPr>
                          <a:spLocks noChangeArrowheads="1"/>
                        </wps:cNvSpPr>
                        <wps:spPr bwMode="auto">
                          <a:xfrm>
                            <a:off x="2307" y="14659"/>
                            <a:ext cx="134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7FF9E77" w14:textId="77777777" w:rsidR="00391803" w:rsidRPr="00027633" w:rsidRDefault="00391803" w:rsidP="00391803">
                              <w:pPr>
                                <w:pStyle w:val="af1"/>
                                <w:jc w:val="center"/>
                                <w:rPr>
                                  <w:rFonts w:ascii="Times New Roman" w:hAnsi="Times New Roman"/>
                                  <w:i w:val="0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 w:val="0"/>
                                  <w:lang w:val="ru-RU"/>
                                </w:rPr>
                                <w:t>ФИО</w:t>
                              </w:r>
                            </w:p>
                            <w:p w14:paraId="446EE8C9" w14:textId="77777777" w:rsidR="00391803" w:rsidRPr="0024446F" w:rsidRDefault="00391803" w:rsidP="00391803">
                              <w:pPr>
                                <w:pStyle w:val="af1"/>
                                <w:jc w:val="center"/>
                                <w:rPr>
                                  <w:rFonts w:ascii="Times New Roman" w:hAnsi="Times New Roman"/>
                                  <w:i w:val="0"/>
                                  <w:iCs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49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3725" y="14659"/>
                            <a:ext cx="801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E551A4" w14:textId="77777777" w:rsidR="00391803" w:rsidRPr="00027633" w:rsidRDefault="00391803" w:rsidP="00391803">
                              <w:pPr>
                                <w:pStyle w:val="af1"/>
                                <w:jc w:val="center"/>
                                <w:rPr>
                                  <w:rFonts w:ascii="Times New Roman" w:hAnsi="Times New Roman"/>
                                  <w:i w:val="0"/>
                                </w:rPr>
                              </w:pPr>
                              <w:proofErr w:type="spellStart"/>
                              <w:r w:rsidRPr="00027633">
                                <w:rPr>
                                  <w:rFonts w:ascii="Times New Roman" w:hAnsi="Times New Roman"/>
                                  <w:i w:val="0"/>
                                </w:rPr>
                                <w:t>Подпись</w:t>
                              </w:r>
                              <w:proofErr w:type="spellEnd"/>
                            </w:p>
                            <w:p w14:paraId="1179ECA1" w14:textId="77777777" w:rsidR="00391803" w:rsidRPr="0024446F" w:rsidRDefault="00391803" w:rsidP="00391803">
                              <w:pPr>
                                <w:pStyle w:val="af1"/>
                                <w:jc w:val="center"/>
                                <w:rPr>
                                  <w:rFonts w:ascii="Times New Roman" w:hAnsi="Times New Roman"/>
                                  <w:i w:val="0"/>
                                  <w:iCs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50" name="Rectangle 68"/>
                        <wps:cNvSpPr>
                          <a:spLocks noChangeArrowheads="1"/>
                        </wps:cNvSpPr>
                        <wps:spPr bwMode="auto">
                          <a:xfrm>
                            <a:off x="4572" y="14659"/>
                            <a:ext cx="522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778D45" w14:textId="77777777" w:rsidR="00391803" w:rsidRPr="00027633" w:rsidRDefault="00391803" w:rsidP="00391803">
                              <w:pPr>
                                <w:pStyle w:val="af1"/>
                                <w:jc w:val="center"/>
                                <w:rPr>
                                  <w:rFonts w:ascii="Times New Roman" w:hAnsi="Times New Roman"/>
                                  <w:i w:val="0"/>
                                </w:rPr>
                              </w:pPr>
                              <w:r w:rsidRPr="00027633">
                                <w:rPr>
                                  <w:rFonts w:ascii="Times New Roman" w:hAnsi="Times New Roman"/>
                                  <w:i w:val="0"/>
                                </w:rPr>
                                <w:t>Дата</w:t>
                              </w:r>
                            </w:p>
                            <w:p w14:paraId="3E734D0F" w14:textId="77777777" w:rsidR="00391803" w:rsidRPr="0024446F" w:rsidRDefault="00391803" w:rsidP="00391803">
                              <w:pPr>
                                <w:pStyle w:val="af1"/>
                                <w:jc w:val="center"/>
                                <w:rPr>
                                  <w:rFonts w:ascii="Times New Roman" w:hAnsi="Times New Roman"/>
                                  <w:i w:val="0"/>
                                  <w:iCs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51" name="Rectangle 69"/>
                        <wps:cNvSpPr>
                          <a:spLocks noChangeArrowheads="1"/>
                        </wps:cNvSpPr>
                        <wps:spPr bwMode="auto">
                          <a:xfrm>
                            <a:off x="9440" y="14928"/>
                            <a:ext cx="770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600CBE" w14:textId="77777777" w:rsidR="00391803" w:rsidRPr="00027633" w:rsidRDefault="00391803" w:rsidP="00391803">
                              <w:pPr>
                                <w:pStyle w:val="af1"/>
                                <w:jc w:val="center"/>
                                <w:rPr>
                                  <w:rFonts w:ascii="Times New Roman" w:hAnsi="Times New Roman"/>
                                  <w:i w:val="0"/>
                                  <w:iCs/>
                                </w:rPr>
                              </w:pPr>
                              <w:r w:rsidRPr="00027633">
                                <w:rPr>
                                  <w:rFonts w:ascii="Times New Roman" w:hAnsi="Times New Roman"/>
                                  <w:i w:val="0"/>
                                  <w:iCs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52" name="Rectangle 70"/>
                        <wps:cNvSpPr>
                          <a:spLocks noChangeArrowheads="1"/>
                        </wps:cNvSpPr>
                        <wps:spPr bwMode="auto">
                          <a:xfrm>
                            <a:off x="9407" y="15200"/>
                            <a:ext cx="836" cy="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D5BC20" w14:textId="77777777" w:rsidR="00391803" w:rsidRPr="00027633" w:rsidRDefault="00391803" w:rsidP="00391803">
                              <w:pPr>
                                <w:pStyle w:val="af1"/>
                                <w:jc w:val="center"/>
                                <w:rPr>
                                  <w:rFonts w:ascii="Times New Roman" w:hAnsi="Times New Roman"/>
                                  <w:i w:val="0"/>
                                </w:rPr>
                              </w:pPr>
                              <w:r w:rsidRPr="00027633">
                                <w:rPr>
                                  <w:rFonts w:ascii="Times New Roman" w:hAnsi="Times New Roman"/>
                                  <w:i w:val="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53" name="Rectangle 71"/>
                        <wps:cNvSpPr>
                          <a:spLocks noChangeArrowheads="1"/>
                        </wps:cNvSpPr>
                        <wps:spPr bwMode="auto">
                          <a:xfrm>
                            <a:off x="5175" y="14325"/>
                            <a:ext cx="6348" cy="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9EEF10" w14:textId="0A0ABCFA" w:rsidR="00391803" w:rsidRPr="0024446F" w:rsidRDefault="00AE6E54" w:rsidP="00391803">
                              <w:pPr>
                                <w:pStyle w:val="ab"/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14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ru-RU"/>
                                </w:rPr>
                                <w:t>ДП</w:t>
                              </w:r>
                              <w:r w:rsidR="00391803" w:rsidRPr="0024446F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ru-RU"/>
                                </w:rPr>
                                <w:t xml:space="preserve"> 0</w:t>
                              </w:r>
                              <w:r w:rsidR="00391803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ru-RU"/>
                                </w:rPr>
                                <w:t>2</w:t>
                              </w:r>
                              <w:r w:rsidR="00391803" w:rsidRPr="0024446F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ru-RU"/>
                                </w:rPr>
                                <w:t>.</w:t>
                              </w:r>
                              <w:proofErr w:type="gramStart"/>
                              <w:r w:rsidR="00391803" w:rsidRPr="0024446F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ru-RU"/>
                                </w:rPr>
                                <w:t>00.ПЗ</w:t>
                              </w:r>
                              <w:proofErr w:type="gramEnd"/>
                            </w:p>
                            <w:p w14:paraId="0546380B" w14:textId="77777777" w:rsidR="00391803" w:rsidRPr="009005BC" w:rsidRDefault="00391803" w:rsidP="00391803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54" name="Line 72"/>
                        <wps:cNvCnPr/>
                        <wps:spPr bwMode="auto">
                          <a:xfrm>
                            <a:off x="1130" y="14908"/>
                            <a:ext cx="10424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55" name="Line 73"/>
                        <wps:cNvCnPr/>
                        <wps:spPr bwMode="auto">
                          <a:xfrm>
                            <a:off x="1137" y="14635"/>
                            <a:ext cx="3979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56" name="Line 74"/>
                        <wps:cNvCnPr/>
                        <wps:spPr bwMode="auto">
                          <a:xfrm>
                            <a:off x="1129" y="14360"/>
                            <a:ext cx="3979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57" name="Line 75"/>
                        <wps:cNvCnPr/>
                        <wps:spPr bwMode="auto">
                          <a:xfrm>
                            <a:off x="1129" y="15455"/>
                            <a:ext cx="3979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58" name="Line 76"/>
                        <wps:cNvCnPr/>
                        <wps:spPr bwMode="auto">
                          <a:xfrm>
                            <a:off x="1129" y="15180"/>
                            <a:ext cx="397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3059" name="Group 77"/>
                        <wpg:cNvGrpSpPr>
                          <a:grpSpLocks/>
                        </wpg:cNvGrpSpPr>
                        <wpg:grpSpPr bwMode="auto">
                          <a:xfrm>
                            <a:off x="1144" y="14935"/>
                            <a:ext cx="2507" cy="240"/>
                            <a:chOff x="0" y="0"/>
                            <a:chExt cx="19999" cy="20000"/>
                          </a:xfrm>
                        </wpg:grpSpPr>
                        <wps:wsp>
                          <wps:cNvPr id="3060" name="Rectangle 78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1E0C1F4" w14:textId="77777777" w:rsidR="00391803" w:rsidRPr="00391803" w:rsidRDefault="00391803" w:rsidP="00391803">
                                <w:pPr>
                                  <w:pStyle w:val="af3"/>
                                  <w:rPr>
                                    <w:rFonts w:ascii="Times New Roman" w:hAnsi="Times New Roman"/>
                                    <w:sz w:val="18"/>
                                  </w:rPr>
                                </w:pPr>
                                <w:r w:rsidRPr="00391803">
                                  <w:rPr>
                                    <w:rFonts w:ascii="Times New Roman" w:hAnsi="Times New Roman"/>
                                    <w:sz w:val="18"/>
                                  </w:rPr>
                                  <w:t xml:space="preserve"> </w:t>
                                </w:r>
                                <w:proofErr w:type="spellStart"/>
                                <w:r w:rsidRPr="00391803">
                                  <w:rPr>
                                    <w:rFonts w:ascii="Times New Roman" w:hAnsi="Times New Roman"/>
                                    <w:i w:val="0"/>
                                    <w:sz w:val="18"/>
                                  </w:rPr>
                                  <w:t>Разраб</w:t>
                                </w:r>
                                <w:proofErr w:type="spellEnd"/>
                                <w:r w:rsidRPr="00391803">
                                  <w:rPr>
                                    <w:rFonts w:ascii="Times New Roman" w:hAnsi="Times New Roman"/>
                                    <w:sz w:val="18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3061" name="Rectangle 79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D1039FA" w14:textId="5A2D9F02" w:rsidR="00391803" w:rsidRPr="00391803" w:rsidRDefault="00391803" w:rsidP="00391803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B702C6">
                                  <w:rPr>
                                    <w:i/>
                                    <w:iCs/>
                                    <w:sz w:val="18"/>
                                    <w:szCs w:val="18"/>
                                    <w:highlight w:val="yellow"/>
                                  </w:rPr>
                                  <w:t>Иванов И.И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3062" name="Group 80"/>
                        <wpg:cNvGrpSpPr>
                          <a:grpSpLocks/>
                        </wpg:cNvGrpSpPr>
                        <wpg:grpSpPr bwMode="auto">
                          <a:xfrm>
                            <a:off x="1144" y="15204"/>
                            <a:ext cx="2507" cy="239"/>
                            <a:chOff x="0" y="0"/>
                            <a:chExt cx="19995" cy="20000"/>
                          </a:xfrm>
                        </wpg:grpSpPr>
                        <wps:wsp>
                          <wps:cNvPr id="3063" name="Rectangle 81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28CE750" w14:textId="4980AFDA" w:rsidR="00391803" w:rsidRPr="00391803" w:rsidRDefault="00391803" w:rsidP="00391803">
                                <w:pPr>
                                  <w:pStyle w:val="af3"/>
                                  <w:rPr>
                                    <w:rFonts w:ascii="Times New Roman" w:hAnsi="Times New Roman"/>
                                  </w:rPr>
                                </w:pPr>
                                <w:r w:rsidRPr="00391803">
                                  <w:rPr>
                                    <w:rFonts w:ascii="Times New Roman" w:hAnsi="Times New Roman"/>
                                  </w:rPr>
                                  <w:t xml:space="preserve"> </w:t>
                                </w:r>
                                <w:r w:rsidRPr="00391803">
                                  <w:rPr>
                                    <w:rFonts w:ascii="Times New Roman" w:hAnsi="Times New Roman"/>
                                    <w:i w:val="0"/>
                                    <w:sz w:val="18"/>
                                  </w:rPr>
                                  <w:t>Пров</w:t>
                                </w:r>
                                <w:r w:rsidRPr="00391803">
                                  <w:rPr>
                                    <w:rFonts w:ascii="Times New Roman" w:hAnsi="Times New Roman"/>
                                    <w:sz w:val="18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3065" name="Rectangle 82"/>
                          <wps:cNvSpPr>
                            <a:spLocks noChangeArrowheads="1"/>
                          </wps:cNvSpPr>
                          <wps:spPr bwMode="auto">
                            <a:xfrm>
                              <a:off x="9279" y="0"/>
                              <a:ext cx="1071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46D3DD8" w14:textId="71EF4871" w:rsidR="00391803" w:rsidRPr="00391803" w:rsidRDefault="00391803" w:rsidP="00391803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B702C6">
                                  <w:rPr>
                                    <w:i/>
                                    <w:iCs/>
                                    <w:sz w:val="18"/>
                                    <w:szCs w:val="18"/>
                                    <w:highlight w:val="yellow"/>
                                  </w:rPr>
                                  <w:t>Руководитель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3066" name="Group 83"/>
                        <wpg:cNvGrpSpPr>
                          <a:grpSpLocks/>
                        </wpg:cNvGrpSpPr>
                        <wpg:grpSpPr bwMode="auto">
                          <a:xfrm>
                            <a:off x="1144" y="15479"/>
                            <a:ext cx="2507" cy="239"/>
                            <a:chOff x="0" y="0"/>
                            <a:chExt cx="19999" cy="20000"/>
                          </a:xfrm>
                        </wpg:grpSpPr>
                        <wps:wsp>
                          <wps:cNvPr id="3067" name="Rectangle 84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EA7DC8" w14:textId="77777777" w:rsidR="00391803" w:rsidRPr="004F5CE6" w:rsidRDefault="00391803" w:rsidP="00391803">
                                <w:pPr>
                                  <w:pStyle w:val="af3"/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3068" name="Rectangle 85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7E8343A" w14:textId="77777777" w:rsidR="00391803" w:rsidRPr="0007115C" w:rsidRDefault="00391803" w:rsidP="00391803"/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3069" name="Group 86"/>
                        <wpg:cNvGrpSpPr>
                          <a:grpSpLocks/>
                        </wpg:cNvGrpSpPr>
                        <wpg:grpSpPr bwMode="auto">
                          <a:xfrm>
                            <a:off x="1144" y="15746"/>
                            <a:ext cx="2507" cy="241"/>
                            <a:chOff x="0" y="0"/>
                            <a:chExt cx="20002" cy="20000"/>
                          </a:xfrm>
                        </wpg:grpSpPr>
                        <wps:wsp>
                          <wps:cNvPr id="3070" name="Rectangle 87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228755A" w14:textId="77777777" w:rsidR="00391803" w:rsidRPr="00391803" w:rsidRDefault="00391803" w:rsidP="00391803">
                                <w:pPr>
                                  <w:pStyle w:val="af3"/>
                                  <w:rPr>
                                    <w:rFonts w:ascii="Times New Roman" w:hAnsi="Times New Roman"/>
                                    <w:i w:val="0"/>
                                    <w:sz w:val="18"/>
                                  </w:rPr>
                                </w:pPr>
                                <w:r w:rsidRPr="00391803">
                                  <w:rPr>
                                    <w:rFonts w:ascii="Times New Roman" w:hAnsi="Times New Roman"/>
                                    <w:i w:val="0"/>
                                    <w:sz w:val="18"/>
                                  </w:rPr>
                                  <w:t xml:space="preserve"> </w:t>
                                </w:r>
                                <w:r w:rsidRPr="00391803">
                                  <w:rPr>
                                    <w:rFonts w:ascii="Times New Roman" w:hAnsi="Times New Roman"/>
                                    <w:i w:val="0"/>
                                    <w:sz w:val="18"/>
                                  </w:rPr>
                                  <w:t xml:space="preserve">Н. </w:t>
                                </w:r>
                                <w:r w:rsidRPr="00391803">
                                  <w:rPr>
                                    <w:rFonts w:ascii="Times New Roman" w:hAnsi="Times New Roman"/>
                                    <w:i w:val="0"/>
                                    <w:sz w:val="18"/>
                                    <w:lang w:val="ru-RU"/>
                                  </w:rPr>
                                  <w:t>к</w:t>
                                </w:r>
                                <w:proofErr w:type="spellStart"/>
                                <w:r w:rsidRPr="00391803">
                                  <w:rPr>
                                    <w:rFonts w:ascii="Times New Roman" w:hAnsi="Times New Roman"/>
                                    <w:i w:val="0"/>
                                    <w:sz w:val="18"/>
                                  </w:rPr>
                                  <w:t>онтр</w:t>
                                </w:r>
                                <w:proofErr w:type="spellEnd"/>
                                <w:r w:rsidRPr="00391803">
                                  <w:rPr>
                                    <w:rFonts w:ascii="Times New Roman" w:hAnsi="Times New Roman"/>
                                    <w:i w:val="0"/>
                                    <w:sz w:val="18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3071" name="Rectangle 88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2" y="0"/>
                              <a:ext cx="10720" cy="199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52AE732" w14:textId="77777777" w:rsidR="00391803" w:rsidRPr="00391803" w:rsidRDefault="00391803" w:rsidP="00391803">
                                <w:pPr>
                                  <w:pStyle w:val="af3"/>
                                  <w:rPr>
                                    <w:rFonts w:ascii="Times New Roman" w:hAnsi="Times New Roman"/>
                                    <w:sz w:val="18"/>
                                    <w:lang w:val="ru-RU"/>
                                  </w:rPr>
                                </w:pPr>
                                <w:proofErr w:type="spellStart"/>
                                <w:r w:rsidRPr="00B702C6">
                                  <w:rPr>
                                    <w:rFonts w:ascii="Times New Roman" w:hAnsi="Times New Roman"/>
                                    <w:sz w:val="18"/>
                                    <w:highlight w:val="yellow"/>
                                    <w:lang w:val="ru-RU"/>
                                  </w:rPr>
                                  <w:t>Нистюк</w:t>
                                </w:r>
                                <w:proofErr w:type="spellEnd"/>
                                <w:r w:rsidRPr="00B702C6">
                                  <w:rPr>
                                    <w:rFonts w:ascii="Times New Roman" w:hAnsi="Times New Roman"/>
                                    <w:sz w:val="18"/>
                                    <w:highlight w:val="yellow"/>
                                    <w:lang w:val="ru-RU"/>
                                  </w:rPr>
                                  <w:t xml:space="preserve"> О.А.</w:t>
                                </w:r>
                              </w:p>
                              <w:p w14:paraId="19F4396A" w14:textId="77777777" w:rsidR="00391803" w:rsidRPr="002B1720" w:rsidRDefault="00391803" w:rsidP="00391803">
                                <w:pPr>
                                  <w:pStyle w:val="ab"/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3104" name="Group 89"/>
                        <wpg:cNvGrpSpPr>
                          <a:grpSpLocks/>
                        </wpg:cNvGrpSpPr>
                        <wpg:grpSpPr bwMode="auto">
                          <a:xfrm>
                            <a:off x="1144" y="16014"/>
                            <a:ext cx="2524" cy="240"/>
                            <a:chOff x="0" y="0"/>
                            <a:chExt cx="20135" cy="20000"/>
                          </a:xfrm>
                        </wpg:grpSpPr>
                        <wps:wsp>
                          <wps:cNvPr id="3105" name="Rectangle 90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94B5F97" w14:textId="34139091" w:rsidR="00391803" w:rsidRPr="005D4ABD" w:rsidRDefault="00391803" w:rsidP="00391803">
                                <w:pPr>
                                  <w:pStyle w:val="af3"/>
                                  <w:rPr>
                                    <w:sz w:val="18"/>
                                  </w:rPr>
                                </w:pPr>
                                <w:r w:rsidRPr="005D4ABD">
                                  <w:rPr>
                                    <w:sz w:val="18"/>
                                  </w:rPr>
                                  <w:t xml:space="preserve"> </w:t>
                                </w:r>
                                <w:proofErr w:type="spellStart"/>
                                <w:r w:rsidRPr="00391803">
                                  <w:rPr>
                                    <w:rFonts w:ascii="Times New Roman" w:hAnsi="Times New Roman"/>
                                    <w:i w:val="0"/>
                                    <w:sz w:val="18"/>
                                  </w:rPr>
                                  <w:t>Ут</w:t>
                                </w:r>
                                <w:proofErr w:type="spellEnd"/>
                                <w:r w:rsidRPr="00391803">
                                  <w:rPr>
                                    <w:rFonts w:ascii="Times New Roman" w:hAnsi="Times New Roman"/>
                                    <w:i w:val="0"/>
                                    <w:sz w:val="18"/>
                                    <w:lang w:val="ru-RU"/>
                                  </w:rPr>
                                  <w:t>в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3106" name="Rectangle 91"/>
                          <wps:cNvSpPr>
                            <a:spLocks noChangeArrowheads="1"/>
                          </wps:cNvSpPr>
                          <wps:spPr bwMode="auto">
                            <a:xfrm>
                              <a:off x="9278" y="0"/>
                              <a:ext cx="10857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B9EF3A7" w14:textId="195B70E0" w:rsidR="00391803" w:rsidRPr="00391803" w:rsidRDefault="00B702C6" w:rsidP="00391803">
                                <w:pPr>
                                  <w:pStyle w:val="af3"/>
                                  <w:rPr>
                                    <w:rFonts w:ascii="Times New Roman" w:hAnsi="Times New Roman"/>
                                    <w:sz w:val="18"/>
                                    <w:lang w:val="ru-RU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18"/>
                                    <w:lang w:val="ru-RU"/>
                                  </w:rPr>
                                  <w:t>Смелов</w:t>
                                </w:r>
                                <w:r w:rsidR="00391803" w:rsidRPr="00391803">
                                  <w:rPr>
                                    <w:rFonts w:ascii="Times New Roman" w:hAnsi="Times New Roman"/>
                                    <w:sz w:val="18"/>
                                    <w:lang w:val="ru-RU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Times New Roman" w:hAnsi="Times New Roman"/>
                                    <w:sz w:val="18"/>
                                    <w:lang w:val="ru-RU"/>
                                  </w:rPr>
                                  <w:t>В</w:t>
                                </w:r>
                                <w:r w:rsidR="00391803" w:rsidRPr="00391803">
                                  <w:rPr>
                                    <w:rFonts w:ascii="Times New Roman" w:hAnsi="Times New Roman"/>
                                    <w:sz w:val="18"/>
                                    <w:lang w:val="ru-RU"/>
                                  </w:rPr>
                                  <w:t>.</w:t>
                                </w:r>
                                <w:r>
                                  <w:rPr>
                                    <w:rFonts w:ascii="Times New Roman" w:hAnsi="Times New Roman"/>
                                    <w:sz w:val="18"/>
                                    <w:lang w:val="ru-RU"/>
                                  </w:rPr>
                                  <w:t>В</w:t>
                                </w:r>
                                <w:r w:rsidR="00391803" w:rsidRPr="00391803">
                                  <w:rPr>
                                    <w:rFonts w:ascii="Times New Roman" w:hAnsi="Times New Roman"/>
                                    <w:sz w:val="18"/>
                                    <w:lang w:val="ru-RU"/>
                                  </w:rPr>
                                  <w:t>.</w:t>
                                </w:r>
                              </w:p>
                              <w:p w14:paraId="4BF638AA" w14:textId="77777777" w:rsidR="00391803" w:rsidRPr="002B1720" w:rsidRDefault="00391803" w:rsidP="00391803">
                                <w:pPr>
                                  <w:pStyle w:val="ab"/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s:wsp>
                        <wps:cNvPr id="3107" name="Line 92"/>
                        <wps:cNvCnPr/>
                        <wps:spPr bwMode="auto">
                          <a:xfrm>
                            <a:off x="8541" y="14913"/>
                            <a:ext cx="1" cy="1349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08" name="Rectangle 93"/>
                        <wps:cNvSpPr>
                          <a:spLocks noChangeArrowheads="1"/>
                        </wps:cNvSpPr>
                        <wps:spPr bwMode="auto">
                          <a:xfrm>
                            <a:off x="5189" y="14971"/>
                            <a:ext cx="3285" cy="12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70C76D" w14:textId="77777777" w:rsidR="00391803" w:rsidRDefault="00391803" w:rsidP="00391803">
                              <w:pPr>
                                <w:pStyle w:val="ab"/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lang w:val="ru-RU"/>
                                </w:rPr>
                              </w:pPr>
                              <w:r w:rsidRPr="00391803">
                                <w:rPr>
                                  <w:rFonts w:ascii="Times New Roman" w:hAnsi="Times New Roman"/>
                                  <w:sz w:val="24"/>
                                  <w:lang w:val="ru-RU"/>
                                </w:rPr>
                                <w:t xml:space="preserve">2 Работа редактора над </w:t>
                              </w:r>
                            </w:p>
                            <w:p w14:paraId="3FE8BA48" w14:textId="0A2F80E7" w:rsidR="00391803" w:rsidRPr="00027633" w:rsidRDefault="00391803" w:rsidP="00391803">
                              <w:pPr>
                                <w:pStyle w:val="ab"/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lang w:val="ru-RU"/>
                                </w:rPr>
                              </w:pPr>
                              <w:r w:rsidRPr="00391803">
                                <w:rPr>
                                  <w:rFonts w:ascii="Times New Roman" w:hAnsi="Times New Roman"/>
                                  <w:sz w:val="24"/>
                                  <w:lang w:val="ru-RU"/>
                                </w:rPr>
                                <w:t>журнальным изданием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ctr" anchorCtr="0" upright="1">
                          <a:noAutofit/>
                        </wps:bodyPr>
                      </wps:wsp>
                      <wps:wsp>
                        <wps:cNvPr id="3109" name="Line 94"/>
                        <wps:cNvCnPr/>
                        <wps:spPr bwMode="auto">
                          <a:xfrm>
                            <a:off x="8548" y="15183"/>
                            <a:ext cx="3012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10" name="Line 95"/>
                        <wps:cNvCnPr/>
                        <wps:spPr bwMode="auto">
                          <a:xfrm>
                            <a:off x="8547" y="15456"/>
                            <a:ext cx="3012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11" name="Line 96"/>
                        <wps:cNvCnPr/>
                        <wps:spPr bwMode="auto">
                          <a:xfrm>
                            <a:off x="10253" y="14913"/>
                            <a:ext cx="2" cy="53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12" name="Rectangle 97"/>
                        <wps:cNvSpPr>
                          <a:spLocks noChangeArrowheads="1"/>
                        </wps:cNvSpPr>
                        <wps:spPr bwMode="auto">
                          <a:xfrm>
                            <a:off x="8587" y="14928"/>
                            <a:ext cx="769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E3F44E8" w14:textId="19164167" w:rsidR="00391803" w:rsidRPr="00904616" w:rsidRDefault="00904616" w:rsidP="00391803">
                              <w:pPr>
                                <w:pStyle w:val="af1"/>
                                <w:jc w:val="center"/>
                                <w:rPr>
                                  <w:rFonts w:ascii="Times New Roman" w:hAnsi="Times New Roman"/>
                                  <w:i w:val="0"/>
                                  <w:iCs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 w:val="0"/>
                                  <w:iCs/>
                                  <w:lang w:val="ru-RU"/>
                                </w:rPr>
                                <w:t>Лит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113" name="Rectangle 98"/>
                        <wps:cNvSpPr>
                          <a:spLocks noChangeArrowheads="1"/>
                        </wps:cNvSpPr>
                        <wps:spPr bwMode="auto">
                          <a:xfrm>
                            <a:off x="10300" y="14928"/>
                            <a:ext cx="1215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C434F93" w14:textId="77777777" w:rsidR="00391803" w:rsidRPr="00027633" w:rsidRDefault="00391803" w:rsidP="00391803">
                              <w:pPr>
                                <w:pStyle w:val="af1"/>
                                <w:jc w:val="center"/>
                                <w:rPr>
                                  <w:rFonts w:ascii="Times New Roman" w:hAnsi="Times New Roman"/>
                                  <w:i w:val="0"/>
                                  <w:iCs/>
                                </w:rPr>
                              </w:pPr>
                              <w:r w:rsidRPr="00027633">
                                <w:rPr>
                                  <w:rFonts w:ascii="Times New Roman" w:hAnsi="Times New Roman"/>
                                  <w:i w:val="0"/>
                                  <w:iCs/>
                                </w:rPr>
                                <w:t>Листов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114" name="Rectangle 99"/>
                        <wps:cNvSpPr>
                          <a:spLocks noChangeArrowheads="1"/>
                        </wps:cNvSpPr>
                        <wps:spPr bwMode="auto">
                          <a:xfrm>
                            <a:off x="10326" y="15203"/>
                            <a:ext cx="1215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508554" w14:textId="4B37F94B" w:rsidR="00391803" w:rsidRPr="00027633" w:rsidRDefault="00391803" w:rsidP="00391803">
                              <w:pPr>
                                <w:pStyle w:val="af1"/>
                                <w:jc w:val="center"/>
                                <w:rPr>
                                  <w:rFonts w:ascii="Times New Roman" w:hAnsi="Times New Roman"/>
                                  <w:i w:val="0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 w:val="0"/>
                                  <w:lang w:val="ru-RU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115" name="Line 100"/>
                        <wps:cNvCnPr/>
                        <wps:spPr bwMode="auto">
                          <a:xfrm>
                            <a:off x="8827" y="15188"/>
                            <a:ext cx="1" cy="26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16" name="Line 101"/>
                        <wps:cNvCnPr/>
                        <wps:spPr bwMode="auto">
                          <a:xfrm>
                            <a:off x="9112" y="15189"/>
                            <a:ext cx="1" cy="26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17" name="Rectangle 102"/>
                        <wps:cNvSpPr>
                          <a:spLocks noChangeArrowheads="1"/>
                        </wps:cNvSpPr>
                        <wps:spPr bwMode="auto">
                          <a:xfrm>
                            <a:off x="8556" y="15479"/>
                            <a:ext cx="2985" cy="7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C146C7" w14:textId="58E4CB6D" w:rsidR="00391803" w:rsidRPr="00904616" w:rsidRDefault="00904616" w:rsidP="00904616">
                              <w:pPr>
                                <w:pStyle w:val="ab"/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18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18"/>
                                  <w:lang w:val="ru-RU"/>
                                </w:rPr>
                                <w:t xml:space="preserve">БГТУ </w:t>
                              </w:r>
                              <w:r w:rsidRPr="00904616">
                                <w:rPr>
                                  <w:rFonts w:ascii="Times New Roman" w:hAnsi="Times New Roman"/>
                                  <w:sz w:val="24"/>
                                  <w:szCs w:val="18"/>
                                  <w:lang w:val="ru-RU"/>
                                </w:rPr>
                                <w:t>1-40 0</w:t>
                              </w:r>
                              <w:r w:rsidR="00B702C6">
                                <w:rPr>
                                  <w:rFonts w:ascii="Times New Roman" w:hAnsi="Times New Roman"/>
                                  <w:sz w:val="24"/>
                                  <w:szCs w:val="18"/>
                                  <w:lang w:val="ru-RU"/>
                                </w:rPr>
                                <w:t>1</w:t>
                              </w:r>
                              <w:r w:rsidRPr="00904616">
                                <w:rPr>
                                  <w:rFonts w:ascii="Times New Roman" w:hAnsi="Times New Roman"/>
                                  <w:sz w:val="24"/>
                                  <w:szCs w:val="18"/>
                                  <w:lang w:val="ru-RU"/>
                                </w:rPr>
                                <w:t xml:space="preserve"> 01</w:t>
                              </w:r>
                              <w:r w:rsidR="00391803">
                                <w:rPr>
                                  <w:rFonts w:ascii="Times New Roman" w:hAnsi="Times New Roman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  <w:lang w:val="ru-RU"/>
                                </w:rPr>
                                <w:t>, 202</w:t>
                              </w:r>
                              <w:r w:rsidR="00B702C6">
                                <w:rPr>
                                  <w:rFonts w:ascii="Times New Roman" w:hAnsi="Times New Roman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  <w:lang w:val="ru-RU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B824FB3" id="Группа 2984" o:spid="_x0000_s1028" style="position:absolute;left:0;text-align:left;margin-left:-32.05pt;margin-top:-39.4pt;width:524.4pt;height:807.85pt;z-index:251676160;mso-position-horizontal-relative:margin;mso-position-vertical-relative:margin" coordorigin="1124,774" coordsize="10441,155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">
                <v:rect id="Rectangle 54" o:spid="_x0000_s1029" style="position:absolute;left:1124;top:774;width:10441;height:155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" filled="f" strokeweight="2pt"/>
                <v:line id="Line 55" o:spid="_x0000_s1030" style="position:absolute;visibility:visible;mso-wrap-style:square" from="1642,14094" to="1643,148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" strokeweight="2pt"/>
                <v:line id="Line 56" o:spid="_x0000_s1031" style="position:absolute;visibility:visible;mso-wrap-style:square" from="1129,14087" to="11553,14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" strokeweight="2pt"/>
                <v:line id="Line 57" o:spid="_x0000_s1032" style="position:absolute;visibility:visible;mso-wrap-style:square" from="2265,14101" to="2266,16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" strokeweight="2pt"/>
                <v:line id="Line 58" o:spid="_x0000_s1033" style="position:absolute;visibility:visible;mso-wrap-style:square" from="3692,14101" to="3693,16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" strokeweight="2pt"/>
                <v:line id="Line 59" o:spid="_x0000_s1034" style="position:absolute;visibility:visible;mso-wrap-style:square" from="4547,14101" to="4548,16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" strokeweight="2pt"/>
                <v:line id="Line 60" o:spid="_x0000_s1035" style="position:absolute;visibility:visible;mso-wrap-style:square" from="5118,14094" to="5119,16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" strokeweight="2pt"/>
                <v:line id="Line 61" o:spid="_x0000_s1036" style="position:absolute;visibility:visible;mso-wrap-style:square" from="9397,14913" to="9400,15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" strokeweight="2pt"/>
                <v:line id="Line 62" o:spid="_x0000_s1037" style="position:absolute;visibility:visible;mso-wrap-style:square" from="1129,15730" to="5108,157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" strokeweight="1pt"/>
                <v:line id="Line 63" o:spid="_x0000_s1038" style="position:absolute;visibility:visible;mso-wrap-style:square" from="1129,16004" to="5108,16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" strokeweight="1pt"/>
                <v:rect id="Rectangle 64" o:spid="_x0000_s1039" style="position:absolute;left:1152;top:14659;width:461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" filled="f" stroked="f" strokeweight=".25pt">
                  <v:textbox inset="1pt,1pt,1pt,1pt">
                    <w:txbxContent>
                      <w:p w14:paraId="1B5B9700" w14:textId="77777777" w:rsidR="00391803" w:rsidRDefault="00391803" w:rsidP="00391803">
                        <w:pPr>
                          <w:pStyle w:val="af1"/>
                          <w:jc w:val="center"/>
                        </w:pPr>
                      </w:p>
                    </w:txbxContent>
                  </v:textbox>
                </v:rect>
                <v:rect id="Rectangle 65" o:spid="_x0000_s1040" style="position:absolute;left:1673;top:14659;width:574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" filled="f" stroked="f" strokeweight=".25pt">
                  <v:textbox inset="1pt,1pt,1pt,1pt">
                    <w:txbxContent>
                      <w:p w14:paraId="23BCAB2D" w14:textId="77777777" w:rsidR="00391803" w:rsidRDefault="00391803" w:rsidP="00391803">
                        <w:pPr>
                          <w:pStyle w:val="af1"/>
                        </w:pPr>
                      </w:p>
                    </w:txbxContent>
                  </v:textbox>
                </v:rect>
                <v:rect id="Rectangle 66" o:spid="_x0000_s1041" style="position:absolute;left:2307;top:14659;width:1344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" filled="f" stroked="f" strokeweight=".25pt">
                  <v:textbox inset="1pt,1pt,1pt,1pt">
                    <w:txbxContent>
                      <w:p w14:paraId="17FF9E77" w14:textId="77777777" w:rsidR="00391803" w:rsidRPr="00027633" w:rsidRDefault="00391803" w:rsidP="00391803">
                        <w:pPr>
                          <w:pStyle w:val="af1"/>
                          <w:jc w:val="center"/>
                          <w:rPr>
                            <w:rFonts w:ascii="Times New Roman" w:hAnsi="Times New Roman"/>
                            <w:i w:val="0"/>
                            <w:lang w:val="ru-RU"/>
                          </w:rPr>
                        </w:pPr>
                        <w:r>
                          <w:rPr>
                            <w:rFonts w:ascii="Times New Roman" w:hAnsi="Times New Roman"/>
                            <w:i w:val="0"/>
                            <w:lang w:val="ru-RU"/>
                          </w:rPr>
                          <w:t>ФИО</w:t>
                        </w:r>
                      </w:p>
                      <w:p w14:paraId="446EE8C9" w14:textId="77777777" w:rsidR="00391803" w:rsidRPr="0024446F" w:rsidRDefault="00391803" w:rsidP="00391803">
                        <w:pPr>
                          <w:pStyle w:val="af1"/>
                          <w:jc w:val="center"/>
                          <w:rPr>
                            <w:rFonts w:ascii="Times New Roman" w:hAnsi="Times New Roman"/>
                            <w:i w:val="0"/>
                            <w:iCs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67" o:spid="_x0000_s1042" style="position:absolute;left:3725;top:14659;width:801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" filled="f" stroked="f" strokeweight=".25pt">
                  <v:textbox inset="1pt,1pt,1pt,1pt">
                    <w:txbxContent>
                      <w:p w14:paraId="6DE551A4" w14:textId="77777777" w:rsidR="00391803" w:rsidRPr="00027633" w:rsidRDefault="00391803" w:rsidP="00391803">
                        <w:pPr>
                          <w:pStyle w:val="af1"/>
                          <w:jc w:val="center"/>
                          <w:rPr>
                            <w:rFonts w:ascii="Times New Roman" w:hAnsi="Times New Roman"/>
                            <w:i w:val="0"/>
                          </w:rPr>
                        </w:pPr>
                        <w:proofErr w:type="spellStart"/>
                        <w:r w:rsidRPr="00027633">
                          <w:rPr>
                            <w:rFonts w:ascii="Times New Roman" w:hAnsi="Times New Roman"/>
                            <w:i w:val="0"/>
                          </w:rPr>
                          <w:t>Подпись</w:t>
                        </w:r>
                        <w:proofErr w:type="spellEnd"/>
                      </w:p>
                      <w:p w14:paraId="1179ECA1" w14:textId="77777777" w:rsidR="00391803" w:rsidRPr="0024446F" w:rsidRDefault="00391803" w:rsidP="00391803">
                        <w:pPr>
                          <w:pStyle w:val="af1"/>
                          <w:jc w:val="center"/>
                          <w:rPr>
                            <w:rFonts w:ascii="Times New Roman" w:hAnsi="Times New Roman"/>
                            <w:i w:val="0"/>
                            <w:iCs/>
                          </w:rPr>
                        </w:pPr>
                      </w:p>
                    </w:txbxContent>
                  </v:textbox>
                </v:rect>
                <v:rect id="Rectangle 68" o:spid="_x0000_s1043" style="position:absolute;left:4572;top:14659;width:522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" filled="f" stroked="f" strokeweight=".25pt">
                  <v:textbox inset="1pt,1pt,1pt,1pt">
                    <w:txbxContent>
                      <w:p w14:paraId="0D778D45" w14:textId="77777777" w:rsidR="00391803" w:rsidRPr="00027633" w:rsidRDefault="00391803" w:rsidP="00391803">
                        <w:pPr>
                          <w:pStyle w:val="af1"/>
                          <w:jc w:val="center"/>
                          <w:rPr>
                            <w:rFonts w:ascii="Times New Roman" w:hAnsi="Times New Roman"/>
                            <w:i w:val="0"/>
                          </w:rPr>
                        </w:pPr>
                        <w:r w:rsidRPr="00027633">
                          <w:rPr>
                            <w:rFonts w:ascii="Times New Roman" w:hAnsi="Times New Roman"/>
                            <w:i w:val="0"/>
                          </w:rPr>
                          <w:t>Дата</w:t>
                        </w:r>
                      </w:p>
                      <w:p w14:paraId="3E734D0F" w14:textId="77777777" w:rsidR="00391803" w:rsidRPr="0024446F" w:rsidRDefault="00391803" w:rsidP="00391803">
                        <w:pPr>
                          <w:pStyle w:val="af1"/>
                          <w:jc w:val="center"/>
                          <w:rPr>
                            <w:rFonts w:ascii="Times New Roman" w:hAnsi="Times New Roman"/>
                            <w:i w:val="0"/>
                            <w:iCs/>
                          </w:rPr>
                        </w:pPr>
                      </w:p>
                    </w:txbxContent>
                  </v:textbox>
                </v:rect>
                <v:rect id="Rectangle 69" o:spid="_x0000_s1044" style="position:absolute;left:9440;top:14928;width:770;height: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" filled="f" stroked="f" strokeweight=".25pt">
                  <v:textbox inset="1pt,1pt,1pt,1pt">
                    <w:txbxContent>
                      <w:p w14:paraId="68600CBE" w14:textId="77777777" w:rsidR="00391803" w:rsidRPr="00027633" w:rsidRDefault="00391803" w:rsidP="00391803">
                        <w:pPr>
                          <w:pStyle w:val="af1"/>
                          <w:jc w:val="center"/>
                          <w:rPr>
                            <w:rFonts w:ascii="Times New Roman" w:hAnsi="Times New Roman"/>
                            <w:i w:val="0"/>
                            <w:iCs/>
                          </w:rPr>
                        </w:pPr>
                        <w:r w:rsidRPr="00027633">
                          <w:rPr>
                            <w:rFonts w:ascii="Times New Roman" w:hAnsi="Times New Roman"/>
                            <w:i w:val="0"/>
                            <w:iCs/>
                          </w:rPr>
                          <w:t>Лист</w:t>
                        </w:r>
                      </w:p>
                    </w:txbxContent>
                  </v:textbox>
                </v:rect>
                <v:rect id="_x0000_s1045" style="position:absolute;left:9407;top:15200;width:836;height:2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" filled="f" stroked="f" strokeweight=".25pt">
                  <v:textbox inset="1pt,1pt,1pt,1pt">
                    <w:txbxContent>
                      <w:p w14:paraId="47D5BC20" w14:textId="77777777" w:rsidR="00391803" w:rsidRPr="00027633" w:rsidRDefault="00391803" w:rsidP="00391803">
                        <w:pPr>
                          <w:pStyle w:val="af1"/>
                          <w:jc w:val="center"/>
                          <w:rPr>
                            <w:rFonts w:ascii="Times New Roman" w:hAnsi="Times New Roman"/>
                            <w:i w:val="0"/>
                          </w:rPr>
                        </w:pPr>
                        <w:r w:rsidRPr="00027633">
                          <w:rPr>
                            <w:rFonts w:ascii="Times New Roman" w:hAnsi="Times New Roman"/>
                            <w:i w:val="0"/>
                          </w:rPr>
                          <w:t>1</w:t>
                        </w:r>
                      </w:p>
                    </w:txbxContent>
                  </v:textbox>
                </v:rect>
                <v:rect id="Rectangle 71" o:spid="_x0000_s1046" style="position:absolute;left:5175;top:14325;width:6348;height:3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" filled="f" stroked="f" strokeweight=".25pt">
                  <v:textbox inset="1pt,1pt,1pt,1pt">
                    <w:txbxContent>
                      <w:p w14:paraId="6D9EEF10" w14:textId="0A0ABCFA" w:rsidR="00391803" w:rsidRPr="0024446F" w:rsidRDefault="00AE6E54" w:rsidP="00391803">
                        <w:pPr>
                          <w:pStyle w:val="ab"/>
                          <w:jc w:val="center"/>
                          <w:rPr>
                            <w:rFonts w:ascii="Times New Roman" w:hAnsi="Times New Roman"/>
                            <w:sz w:val="24"/>
                            <w:szCs w:val="14"/>
                            <w:lang w:val="ru-RU"/>
                          </w:rPr>
                        </w:pPr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  <w:lang w:val="ru-RU"/>
                          </w:rPr>
                          <w:t>ДП</w:t>
                        </w:r>
                        <w:r w:rsidR="00391803" w:rsidRPr="0024446F">
                          <w:rPr>
                            <w:rFonts w:ascii="Times New Roman" w:hAnsi="Times New Roman"/>
                            <w:sz w:val="24"/>
                            <w:szCs w:val="24"/>
                            <w:lang w:val="ru-RU"/>
                          </w:rPr>
                          <w:t xml:space="preserve"> 0</w:t>
                        </w:r>
                        <w:r w:rsidR="00391803">
                          <w:rPr>
                            <w:rFonts w:ascii="Times New Roman" w:hAnsi="Times New Roman"/>
                            <w:sz w:val="24"/>
                            <w:szCs w:val="24"/>
                            <w:lang w:val="ru-RU"/>
                          </w:rPr>
                          <w:t>2</w:t>
                        </w:r>
                        <w:r w:rsidR="00391803" w:rsidRPr="0024446F">
                          <w:rPr>
                            <w:rFonts w:ascii="Times New Roman" w:hAnsi="Times New Roman"/>
                            <w:sz w:val="24"/>
                            <w:szCs w:val="24"/>
                            <w:lang w:val="ru-RU"/>
                          </w:rPr>
                          <w:t>.</w:t>
                        </w:r>
                        <w:proofErr w:type="gramStart"/>
                        <w:r w:rsidR="00391803" w:rsidRPr="0024446F">
                          <w:rPr>
                            <w:rFonts w:ascii="Times New Roman" w:hAnsi="Times New Roman"/>
                            <w:sz w:val="24"/>
                            <w:szCs w:val="24"/>
                            <w:lang w:val="ru-RU"/>
                          </w:rPr>
                          <w:t>00.ПЗ</w:t>
                        </w:r>
                        <w:proofErr w:type="gramEnd"/>
                      </w:p>
                      <w:p w14:paraId="0546380B" w14:textId="77777777" w:rsidR="00391803" w:rsidRPr="009005BC" w:rsidRDefault="00391803" w:rsidP="00391803"/>
                    </w:txbxContent>
                  </v:textbox>
                </v:rect>
                <v:line id="Line 72" o:spid="_x0000_s1047" style="position:absolute;visibility:visible;mso-wrap-style:square" from="1130,14908" to="11554,149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" strokeweight="2pt"/>
                <v:line id="Line 73" o:spid="_x0000_s1048" style="position:absolute;visibility:visible;mso-wrap-style:square" from="1137,14635" to="5116,146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" strokeweight="2pt"/>
                <v:line id="Line 74" o:spid="_x0000_s1049" style="position:absolute;visibility:visible;mso-wrap-style:square" from="1129,14360" to="5108,143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" strokeweight="1pt"/>
                <v:line id="Line 75" o:spid="_x0000_s1050" style="position:absolute;visibility:visible;mso-wrap-style:square" from="1129,15455" to="5108,15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" strokeweight="1pt"/>
                <v:line id="Line 76" o:spid="_x0000_s1051" style="position:absolute;visibility:visible;mso-wrap-style:square" from="1129,15180" to="5108,15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" strokeweight="1pt"/>
                <v:group id="Group 77" o:spid="_x0000_s1052" style="position:absolute;left:1144;top:14935;width:2507;height:24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">
                  <v:rect id="Rectangle 78" o:spid="_x0000_s1053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" filled="f" stroked="f" strokeweight=".25pt">
                    <v:textbox inset="1pt,1pt,1pt,1pt">
                      <w:txbxContent>
                        <w:p w14:paraId="71E0C1F4" w14:textId="77777777" w:rsidR="00391803" w:rsidRPr="00391803" w:rsidRDefault="00391803" w:rsidP="00391803">
                          <w:pPr>
                            <w:pStyle w:val="af3"/>
                            <w:rPr>
                              <w:rFonts w:ascii="Times New Roman" w:hAnsi="Times New Roman"/>
                              <w:sz w:val="18"/>
                            </w:rPr>
                          </w:pPr>
                          <w:r w:rsidRPr="00391803">
                            <w:rPr>
                              <w:rFonts w:ascii="Times New Roman" w:hAnsi="Times New Roman"/>
                              <w:sz w:val="18"/>
                            </w:rPr>
                            <w:t xml:space="preserve"> </w:t>
                          </w:r>
                          <w:proofErr w:type="spellStart"/>
                          <w:r w:rsidRPr="00391803">
                            <w:rPr>
                              <w:rFonts w:ascii="Times New Roman" w:hAnsi="Times New Roman"/>
                              <w:i w:val="0"/>
                              <w:sz w:val="18"/>
                            </w:rPr>
                            <w:t>Разраб</w:t>
                          </w:r>
                          <w:proofErr w:type="spellEnd"/>
                          <w:r w:rsidRPr="00391803">
                            <w:rPr>
                              <w:rFonts w:ascii="Times New Roman" w:hAnsi="Times New Roman"/>
                              <w:sz w:val="18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79" o:spid="_x0000_s1054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" filled="f" stroked="f" strokeweight=".25pt">
                    <v:textbox inset="1pt,1pt,1pt,1pt">
                      <w:txbxContent>
                        <w:p w14:paraId="2D1039FA" w14:textId="5A2D9F02" w:rsidR="00391803" w:rsidRPr="00391803" w:rsidRDefault="00391803" w:rsidP="00391803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 w:rsidRPr="00B702C6">
                            <w:rPr>
                              <w:i/>
                              <w:iCs/>
                              <w:sz w:val="18"/>
                              <w:szCs w:val="18"/>
                              <w:highlight w:val="yellow"/>
                            </w:rPr>
                            <w:t>Иванов И.И.</w:t>
                          </w:r>
                        </w:p>
                      </w:txbxContent>
                    </v:textbox>
                  </v:rect>
                </v:group>
                <v:group id="Group 80" o:spid="_x0000_s1055" style="position:absolute;left:1144;top:15204;width:2507;height:239" coordsize="19995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">
                  <v:rect id="Rectangle 81" o:spid="_x0000_s1056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" filled="f" stroked="f" strokeweight=".25pt">
                    <v:textbox inset="1pt,1pt,1pt,1pt">
                      <w:txbxContent>
                        <w:p w14:paraId="628CE750" w14:textId="4980AFDA" w:rsidR="00391803" w:rsidRPr="00391803" w:rsidRDefault="00391803" w:rsidP="00391803">
                          <w:pPr>
                            <w:pStyle w:val="af3"/>
                            <w:rPr>
                              <w:rFonts w:ascii="Times New Roman" w:hAnsi="Times New Roman"/>
                            </w:rPr>
                          </w:pPr>
                          <w:r w:rsidRPr="00391803">
                            <w:rPr>
                              <w:rFonts w:ascii="Times New Roman" w:hAnsi="Times New Roman"/>
                            </w:rPr>
                            <w:t xml:space="preserve"> </w:t>
                          </w:r>
                          <w:r w:rsidRPr="00391803">
                            <w:rPr>
                              <w:rFonts w:ascii="Times New Roman" w:hAnsi="Times New Roman"/>
                              <w:i w:val="0"/>
                              <w:sz w:val="18"/>
                            </w:rPr>
                            <w:t>Пров</w:t>
                          </w:r>
                          <w:r w:rsidRPr="00391803">
                            <w:rPr>
                              <w:rFonts w:ascii="Times New Roman" w:hAnsi="Times New Roman"/>
                              <w:sz w:val="18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82" o:spid="_x0000_s1057" style="position:absolute;left:9279;width:1071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" filled="f" stroked="f" strokeweight=".25pt">
                    <v:textbox inset="1pt,1pt,1pt,1pt">
                      <w:txbxContent>
                        <w:p w14:paraId="646D3DD8" w14:textId="71EF4871" w:rsidR="00391803" w:rsidRPr="00391803" w:rsidRDefault="00391803" w:rsidP="00391803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 w:rsidRPr="00B702C6">
                            <w:rPr>
                              <w:i/>
                              <w:iCs/>
                              <w:sz w:val="18"/>
                              <w:szCs w:val="18"/>
                              <w:highlight w:val="yellow"/>
                            </w:rPr>
                            <w:t>Руководитель</w:t>
                          </w:r>
                        </w:p>
                      </w:txbxContent>
                    </v:textbox>
                  </v:rect>
                </v:group>
                <v:group id="Group 83" o:spid="_x0000_s1058" style="position:absolute;left:1144;top:15479;width:2507;height:23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">
                  <v:rect id="Rectangle 84" o:spid="_x0000_s1059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" filled="f" stroked="f" strokeweight=".25pt">
                    <v:textbox inset="1pt,1pt,1pt,1pt">
                      <w:txbxContent>
                        <w:p w14:paraId="4DEA7DC8" w14:textId="77777777" w:rsidR="00391803" w:rsidRPr="004F5CE6" w:rsidRDefault="00391803" w:rsidP="00391803">
                          <w:pPr>
                            <w:pStyle w:val="af3"/>
                          </w:pPr>
                        </w:p>
                      </w:txbxContent>
                    </v:textbox>
                  </v:rect>
                  <v:rect id="Rectangle 85" o:spid="_x0000_s1060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" filled="f" stroked="f" strokeweight=".25pt">
                    <v:textbox inset="1pt,1pt,1pt,1pt">
                      <w:txbxContent>
                        <w:p w14:paraId="37E8343A" w14:textId="77777777" w:rsidR="00391803" w:rsidRPr="0007115C" w:rsidRDefault="00391803" w:rsidP="00391803"/>
                      </w:txbxContent>
                    </v:textbox>
                  </v:rect>
                </v:group>
                <v:group id="Group 86" o:spid="_x0000_s1061" style="position:absolute;left:1144;top:15746;width:2507;height:241" coordsize="20002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">
                  <v:rect id="Rectangle 87" o:spid="_x0000_s1062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" filled="f" stroked="f" strokeweight=".25pt">
                    <v:textbox inset="1pt,1pt,1pt,1pt">
                      <w:txbxContent>
                        <w:p w14:paraId="6228755A" w14:textId="77777777" w:rsidR="00391803" w:rsidRPr="00391803" w:rsidRDefault="00391803" w:rsidP="00391803">
                          <w:pPr>
                            <w:pStyle w:val="af3"/>
                            <w:rPr>
                              <w:rFonts w:ascii="Times New Roman" w:hAnsi="Times New Roman"/>
                              <w:i w:val="0"/>
                              <w:sz w:val="18"/>
                            </w:rPr>
                          </w:pPr>
                          <w:r w:rsidRPr="00391803">
                            <w:rPr>
                              <w:rFonts w:ascii="Times New Roman" w:hAnsi="Times New Roman"/>
                              <w:i w:val="0"/>
                              <w:sz w:val="18"/>
                            </w:rPr>
                            <w:t xml:space="preserve"> </w:t>
                          </w:r>
                          <w:r w:rsidRPr="00391803">
                            <w:rPr>
                              <w:rFonts w:ascii="Times New Roman" w:hAnsi="Times New Roman"/>
                              <w:i w:val="0"/>
                              <w:sz w:val="18"/>
                            </w:rPr>
                            <w:t xml:space="preserve">Н. </w:t>
                          </w:r>
                          <w:r w:rsidRPr="00391803">
                            <w:rPr>
                              <w:rFonts w:ascii="Times New Roman" w:hAnsi="Times New Roman"/>
                              <w:i w:val="0"/>
                              <w:sz w:val="18"/>
                              <w:lang w:val="ru-RU"/>
                            </w:rPr>
                            <w:t>к</w:t>
                          </w:r>
                          <w:proofErr w:type="spellStart"/>
                          <w:r w:rsidRPr="00391803">
                            <w:rPr>
                              <w:rFonts w:ascii="Times New Roman" w:hAnsi="Times New Roman"/>
                              <w:i w:val="0"/>
                              <w:sz w:val="18"/>
                            </w:rPr>
                            <w:t>онтр</w:t>
                          </w:r>
                          <w:proofErr w:type="spellEnd"/>
                          <w:r w:rsidRPr="00391803">
                            <w:rPr>
                              <w:rFonts w:ascii="Times New Roman" w:hAnsi="Times New Roman"/>
                              <w:i w:val="0"/>
                              <w:sz w:val="18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88" o:spid="_x0000_s1063" style="position:absolute;left:9282;width:10720;height:199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" filled="f" stroked="f" strokeweight=".25pt">
                    <v:textbox inset="1pt,1pt,1pt,1pt">
                      <w:txbxContent>
                        <w:p w14:paraId="452AE732" w14:textId="77777777" w:rsidR="00391803" w:rsidRPr="00391803" w:rsidRDefault="00391803" w:rsidP="00391803">
                          <w:pPr>
                            <w:pStyle w:val="af3"/>
                            <w:rPr>
                              <w:rFonts w:ascii="Times New Roman" w:hAnsi="Times New Roman"/>
                              <w:sz w:val="18"/>
                              <w:lang w:val="ru-RU"/>
                            </w:rPr>
                          </w:pPr>
                          <w:proofErr w:type="spellStart"/>
                          <w:r w:rsidRPr="00B702C6">
                            <w:rPr>
                              <w:rFonts w:ascii="Times New Roman" w:hAnsi="Times New Roman"/>
                              <w:sz w:val="18"/>
                              <w:highlight w:val="yellow"/>
                              <w:lang w:val="ru-RU"/>
                            </w:rPr>
                            <w:t>Нистюк</w:t>
                          </w:r>
                          <w:proofErr w:type="spellEnd"/>
                          <w:r w:rsidRPr="00B702C6">
                            <w:rPr>
                              <w:rFonts w:ascii="Times New Roman" w:hAnsi="Times New Roman"/>
                              <w:sz w:val="18"/>
                              <w:highlight w:val="yellow"/>
                              <w:lang w:val="ru-RU"/>
                            </w:rPr>
                            <w:t xml:space="preserve"> О.А.</w:t>
                          </w:r>
                        </w:p>
                        <w:p w14:paraId="19F4396A" w14:textId="77777777" w:rsidR="00391803" w:rsidRPr="002B1720" w:rsidRDefault="00391803" w:rsidP="00391803">
                          <w:pPr>
                            <w:pStyle w:val="ab"/>
                          </w:pPr>
                        </w:p>
                      </w:txbxContent>
                    </v:textbox>
                  </v:rect>
                </v:group>
                <v:group id="Group 89" o:spid="_x0000_s1064" style="position:absolute;left:1144;top:16014;width:2524;height:240" coordsize="20135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">
                  <v:rect id="Rectangle 90" o:spid="_x0000_s1065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" filled="f" stroked="f" strokeweight=".25pt">
                    <v:textbox inset="1pt,1pt,1pt,1pt">
                      <w:txbxContent>
                        <w:p w14:paraId="494B5F97" w14:textId="34139091" w:rsidR="00391803" w:rsidRPr="005D4ABD" w:rsidRDefault="00391803" w:rsidP="00391803">
                          <w:pPr>
                            <w:pStyle w:val="af3"/>
                            <w:rPr>
                              <w:sz w:val="18"/>
                            </w:rPr>
                          </w:pPr>
                          <w:r w:rsidRPr="005D4ABD">
                            <w:rPr>
                              <w:sz w:val="18"/>
                            </w:rPr>
                            <w:t xml:space="preserve"> </w:t>
                          </w:r>
                          <w:proofErr w:type="spellStart"/>
                          <w:r w:rsidRPr="00391803">
                            <w:rPr>
                              <w:rFonts w:ascii="Times New Roman" w:hAnsi="Times New Roman"/>
                              <w:i w:val="0"/>
                              <w:sz w:val="18"/>
                            </w:rPr>
                            <w:t>Ут</w:t>
                          </w:r>
                          <w:proofErr w:type="spellEnd"/>
                          <w:r w:rsidRPr="00391803">
                            <w:rPr>
                              <w:rFonts w:ascii="Times New Roman" w:hAnsi="Times New Roman"/>
                              <w:i w:val="0"/>
                              <w:sz w:val="18"/>
                              <w:lang w:val="ru-RU"/>
                            </w:rPr>
                            <w:t>в.</w:t>
                          </w:r>
                        </w:p>
                      </w:txbxContent>
                    </v:textbox>
                  </v:rect>
                  <v:rect id="Rectangle 91" o:spid="_x0000_s1066" style="position:absolute;left:9278;width:10857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" filled="f" stroked="f" strokeweight=".25pt">
                    <v:textbox inset="1pt,1pt,1pt,1pt">
                      <w:txbxContent>
                        <w:p w14:paraId="6B9EF3A7" w14:textId="195B70E0" w:rsidR="00391803" w:rsidRPr="00391803" w:rsidRDefault="00B702C6" w:rsidP="00391803">
                          <w:pPr>
                            <w:pStyle w:val="af3"/>
                            <w:rPr>
                              <w:rFonts w:ascii="Times New Roman" w:hAnsi="Times New Roman"/>
                              <w:sz w:val="18"/>
                              <w:lang w:val="ru-RU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18"/>
                              <w:lang w:val="ru-RU"/>
                            </w:rPr>
                            <w:t>Смелов</w:t>
                          </w:r>
                          <w:r w:rsidR="00391803" w:rsidRPr="00391803">
                            <w:rPr>
                              <w:rFonts w:ascii="Times New Roman" w:hAnsi="Times New Roman"/>
                              <w:sz w:val="18"/>
                              <w:lang w:val="ru-RU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/>
                              <w:sz w:val="18"/>
                              <w:lang w:val="ru-RU"/>
                            </w:rPr>
                            <w:t>В</w:t>
                          </w:r>
                          <w:r w:rsidR="00391803" w:rsidRPr="00391803">
                            <w:rPr>
                              <w:rFonts w:ascii="Times New Roman" w:hAnsi="Times New Roman"/>
                              <w:sz w:val="18"/>
                              <w:lang w:val="ru-RU"/>
                            </w:rPr>
                            <w:t>.</w:t>
                          </w:r>
                          <w:r>
                            <w:rPr>
                              <w:rFonts w:ascii="Times New Roman" w:hAnsi="Times New Roman"/>
                              <w:sz w:val="18"/>
                              <w:lang w:val="ru-RU"/>
                            </w:rPr>
                            <w:t>В</w:t>
                          </w:r>
                          <w:r w:rsidR="00391803" w:rsidRPr="00391803">
                            <w:rPr>
                              <w:rFonts w:ascii="Times New Roman" w:hAnsi="Times New Roman"/>
                              <w:sz w:val="18"/>
                              <w:lang w:val="ru-RU"/>
                            </w:rPr>
                            <w:t>.</w:t>
                          </w:r>
                        </w:p>
                        <w:p w14:paraId="4BF638AA" w14:textId="77777777" w:rsidR="00391803" w:rsidRPr="002B1720" w:rsidRDefault="00391803" w:rsidP="00391803">
                          <w:pPr>
                            <w:pStyle w:val="ab"/>
                          </w:pPr>
                        </w:p>
                      </w:txbxContent>
                    </v:textbox>
                  </v:rect>
                </v:group>
                <v:line id="Line 92" o:spid="_x0000_s1067" style="position:absolute;visibility:visible;mso-wrap-style:square" from="8541,14913" to="8542,16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" strokeweight="2pt"/>
                <v:rect id="Rectangle 93" o:spid="_x0000_s1068" style="position:absolute;left:5189;top:14971;width:3285;height:12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" filled="f" stroked="f" strokeweight=".25pt">
                  <v:textbox inset="1pt,1pt,1pt,1pt">
                    <w:txbxContent>
                      <w:p w14:paraId="5B70C76D" w14:textId="77777777" w:rsidR="00391803" w:rsidRDefault="00391803" w:rsidP="00391803">
                        <w:pPr>
                          <w:pStyle w:val="ab"/>
                          <w:jc w:val="center"/>
                          <w:rPr>
                            <w:rFonts w:ascii="Times New Roman" w:hAnsi="Times New Roman"/>
                            <w:sz w:val="24"/>
                            <w:lang w:val="ru-RU"/>
                          </w:rPr>
                        </w:pPr>
                        <w:r w:rsidRPr="00391803">
                          <w:rPr>
                            <w:rFonts w:ascii="Times New Roman" w:hAnsi="Times New Roman"/>
                            <w:sz w:val="24"/>
                            <w:lang w:val="ru-RU"/>
                          </w:rPr>
                          <w:t xml:space="preserve">2 Работа редактора над </w:t>
                        </w:r>
                      </w:p>
                      <w:p w14:paraId="3FE8BA48" w14:textId="0A2F80E7" w:rsidR="00391803" w:rsidRPr="00027633" w:rsidRDefault="00391803" w:rsidP="00391803">
                        <w:pPr>
                          <w:pStyle w:val="ab"/>
                          <w:jc w:val="center"/>
                          <w:rPr>
                            <w:rFonts w:ascii="Times New Roman" w:hAnsi="Times New Roman"/>
                            <w:sz w:val="24"/>
                            <w:lang w:val="ru-RU"/>
                          </w:rPr>
                        </w:pPr>
                        <w:r w:rsidRPr="00391803">
                          <w:rPr>
                            <w:rFonts w:ascii="Times New Roman" w:hAnsi="Times New Roman"/>
                            <w:sz w:val="24"/>
                            <w:lang w:val="ru-RU"/>
                          </w:rPr>
                          <w:t>журнальным изданием</w:t>
                        </w:r>
                      </w:p>
                    </w:txbxContent>
                  </v:textbox>
                </v:rect>
                <v:line id="Line 94" o:spid="_x0000_s1069" style="position:absolute;visibility:visible;mso-wrap-style:square" from="8548,15183" to="11560,151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" strokeweight="2pt"/>
                <v:line id="Line 95" o:spid="_x0000_s1070" style="position:absolute;visibility:visible;mso-wrap-style:square" from="8547,15456" to="11559,15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" strokeweight="2pt"/>
                <v:line id="Line 96" o:spid="_x0000_s1071" style="position:absolute;visibility:visible;mso-wrap-style:square" from="10253,14913" to="10255,15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" strokeweight="2pt"/>
                <v:rect id="Rectangle 97" o:spid="_x0000_s1072" style="position:absolute;left:8587;top:14928;width:769;height: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" filled="f" stroked="f" strokeweight=".25pt">
                  <v:textbox inset="1pt,1pt,1pt,1pt">
                    <w:txbxContent>
                      <w:p w14:paraId="5E3F44E8" w14:textId="19164167" w:rsidR="00391803" w:rsidRPr="00904616" w:rsidRDefault="00904616" w:rsidP="00391803">
                        <w:pPr>
                          <w:pStyle w:val="af1"/>
                          <w:jc w:val="center"/>
                          <w:rPr>
                            <w:rFonts w:ascii="Times New Roman" w:hAnsi="Times New Roman"/>
                            <w:i w:val="0"/>
                            <w:iCs/>
                            <w:lang w:val="ru-RU"/>
                          </w:rPr>
                        </w:pPr>
                        <w:r>
                          <w:rPr>
                            <w:rFonts w:ascii="Times New Roman" w:hAnsi="Times New Roman"/>
                            <w:i w:val="0"/>
                            <w:iCs/>
                            <w:lang w:val="ru-RU"/>
                          </w:rPr>
                          <w:t>Лит.</w:t>
                        </w:r>
                      </w:p>
                    </w:txbxContent>
                  </v:textbox>
                </v:rect>
                <v:rect id="Rectangle 98" o:spid="_x0000_s1073" style="position:absolute;left:10300;top:14928;width:1215;height: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" filled="f" stroked="f" strokeweight=".25pt">
                  <v:textbox inset="1pt,1pt,1pt,1pt">
                    <w:txbxContent>
                      <w:p w14:paraId="3C434F93" w14:textId="77777777" w:rsidR="00391803" w:rsidRPr="00027633" w:rsidRDefault="00391803" w:rsidP="00391803">
                        <w:pPr>
                          <w:pStyle w:val="af1"/>
                          <w:jc w:val="center"/>
                          <w:rPr>
                            <w:rFonts w:ascii="Times New Roman" w:hAnsi="Times New Roman"/>
                            <w:i w:val="0"/>
                            <w:iCs/>
                          </w:rPr>
                        </w:pPr>
                        <w:r w:rsidRPr="00027633">
                          <w:rPr>
                            <w:rFonts w:ascii="Times New Roman" w:hAnsi="Times New Roman"/>
                            <w:i w:val="0"/>
                            <w:iCs/>
                          </w:rPr>
                          <w:t>Листов</w:t>
                        </w:r>
                      </w:p>
                    </w:txbxContent>
                  </v:textbox>
                </v:rect>
                <v:rect id="Rectangle 99" o:spid="_x0000_s1074" style="position:absolute;left:10326;top:15203;width:1215;height: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" filled="f" stroked="f" strokeweight=".25pt">
                  <v:textbox inset="1pt,1pt,1pt,1pt">
                    <w:txbxContent>
                      <w:p w14:paraId="7D508554" w14:textId="4B37F94B" w:rsidR="00391803" w:rsidRPr="00027633" w:rsidRDefault="00391803" w:rsidP="00391803">
                        <w:pPr>
                          <w:pStyle w:val="af1"/>
                          <w:jc w:val="center"/>
                          <w:rPr>
                            <w:rFonts w:ascii="Times New Roman" w:hAnsi="Times New Roman"/>
                            <w:i w:val="0"/>
                            <w:lang w:val="ru-RU"/>
                          </w:rPr>
                        </w:pPr>
                        <w:r>
                          <w:rPr>
                            <w:rFonts w:ascii="Times New Roman" w:hAnsi="Times New Roman"/>
                            <w:i w:val="0"/>
                            <w:lang w:val="ru-RU"/>
                          </w:rPr>
                          <w:t>8</w:t>
                        </w:r>
                      </w:p>
                    </w:txbxContent>
                  </v:textbox>
                </v:rect>
                <v:line id="Line 100" o:spid="_x0000_s1075" style="position:absolute;visibility:visible;mso-wrap-style:square" from="8827,15188" to="8828,15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" strokeweight="1pt"/>
                <v:line id="Line 101" o:spid="_x0000_s1076" style="position:absolute;visibility:visible;mso-wrap-style:square" from="9112,15189" to="9113,154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" strokeweight="1pt"/>
                <v:rect id="Rectangle 102" o:spid="_x0000_s1077" style="position:absolute;left:8556;top:15479;width:2985;height:79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" filled="f" stroked="f" strokeweight=".25pt">
                  <v:textbox inset="1pt,1pt,1pt,1pt">
                    <w:txbxContent>
                      <w:p w14:paraId="18C146C7" w14:textId="58E4CB6D" w:rsidR="00391803" w:rsidRPr="00904616" w:rsidRDefault="00904616" w:rsidP="00904616">
                        <w:pPr>
                          <w:pStyle w:val="ab"/>
                          <w:jc w:val="center"/>
                          <w:rPr>
                            <w:rFonts w:ascii="Times New Roman" w:hAnsi="Times New Roman"/>
                            <w:sz w:val="24"/>
                            <w:szCs w:val="18"/>
                            <w:lang w:val="ru-RU"/>
                          </w:rPr>
                        </w:pPr>
                        <w:r>
                          <w:rPr>
                            <w:rFonts w:ascii="Times New Roman" w:hAnsi="Times New Roman"/>
                            <w:sz w:val="24"/>
                            <w:szCs w:val="18"/>
                            <w:lang w:val="ru-RU"/>
                          </w:rPr>
                          <w:t xml:space="preserve">БГТУ </w:t>
                        </w:r>
                        <w:r w:rsidRPr="00904616">
                          <w:rPr>
                            <w:rFonts w:ascii="Times New Roman" w:hAnsi="Times New Roman"/>
                            <w:sz w:val="24"/>
                            <w:szCs w:val="18"/>
                            <w:lang w:val="ru-RU"/>
                          </w:rPr>
                          <w:t>1-40 0</w:t>
                        </w:r>
                        <w:r w:rsidR="00B702C6">
                          <w:rPr>
                            <w:rFonts w:ascii="Times New Roman" w:hAnsi="Times New Roman"/>
                            <w:sz w:val="24"/>
                            <w:szCs w:val="18"/>
                            <w:lang w:val="ru-RU"/>
                          </w:rPr>
                          <w:t>1</w:t>
                        </w:r>
                        <w:r w:rsidRPr="00904616">
                          <w:rPr>
                            <w:rFonts w:ascii="Times New Roman" w:hAnsi="Times New Roman"/>
                            <w:sz w:val="24"/>
                            <w:szCs w:val="18"/>
                            <w:lang w:val="ru-RU"/>
                          </w:rPr>
                          <w:t xml:space="preserve"> 01</w:t>
                        </w:r>
                        <w:r w:rsidR="00391803">
                          <w:rPr>
                            <w:rFonts w:ascii="Times New Roman" w:hAnsi="Times New Roman"/>
                            <w:color w:val="000000"/>
                            <w:sz w:val="24"/>
                            <w:szCs w:val="24"/>
                            <w:shd w:val="clear" w:color="auto" w:fill="FFFFFF"/>
                            <w:lang w:val="ru-RU"/>
                          </w:rPr>
                          <w:t>, 202</w:t>
                        </w:r>
                        <w:r w:rsidR="00B702C6">
                          <w:rPr>
                            <w:rFonts w:ascii="Times New Roman" w:hAnsi="Times New Roman"/>
                            <w:color w:val="000000"/>
                            <w:sz w:val="24"/>
                            <w:szCs w:val="24"/>
                            <w:shd w:val="clear" w:color="auto" w:fill="FFFFFF"/>
                            <w:lang w:val="ru-RU"/>
                          </w:rPr>
                          <w:t>5</w:t>
                        </w:r>
                      </w:p>
                    </w:txbxContent>
                  </v:textbox>
                </v:rect>
                <w10:wrap anchorx="margin" anchory="margin"/>
              </v:group>
            </w:pict>
          </mc:Fallback>
        </mc:AlternateContent>
      </w:r>
      <w:r w:rsidR="008358D6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 wp14:anchorId="544CD778" wp14:editId="5BA6A4F6">
                <wp:simplePos x="0" y="0"/>
                <wp:positionH relativeFrom="column">
                  <wp:posOffset>2401570</wp:posOffset>
                </wp:positionH>
                <wp:positionV relativeFrom="paragraph">
                  <wp:posOffset>211938</wp:posOffset>
                </wp:positionV>
                <wp:extent cx="0" cy="237744"/>
                <wp:effectExtent l="0" t="0" r="38100" b="29210"/>
                <wp:wrapNone/>
                <wp:docPr id="32" name="Line 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377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084C535E" id="Line 148" o:spid="_x0000_s1026" style="position:absolute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.1pt,16.7pt" to="189.1pt,3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"/>
            </w:pict>
          </mc:Fallback>
        </mc:AlternateContent>
      </w:r>
      <w:r w:rsidR="008E54E0">
        <w:rPr>
          <w:b/>
          <w:sz w:val="28"/>
        </w:rPr>
        <w:t>2 </w:t>
      </w:r>
      <w:r w:rsidR="007F0B1D" w:rsidRPr="00337077">
        <w:rPr>
          <w:b/>
          <w:sz w:val="28"/>
        </w:rPr>
        <w:t>Работа редактора над журнальным изданием</w:t>
      </w:r>
    </w:p>
    <w:p w14:paraId="292C7DBF" w14:textId="3FD176CD" w:rsidR="00ED5802" w:rsidRDefault="00B33B54" w:rsidP="00383621">
      <w:pPr>
        <w:pStyle w:val="a3"/>
        <w:ind w:left="0" w:right="0" w:firstLine="709"/>
        <w:rPr>
          <w:spacing w:val="-2"/>
        </w:rPr>
      </w:pPr>
      <w:r>
        <w:rPr>
          <w:noProof/>
          <w:spacing w:val="-2"/>
          <w:lang w:val="en-US" w:eastAsia="en-US"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 wp14:anchorId="17BDCBDF" wp14:editId="3A99E555">
                <wp:simplePos x="0" y="0"/>
                <wp:positionH relativeFrom="column">
                  <wp:posOffset>-16510</wp:posOffset>
                </wp:positionH>
                <wp:positionV relativeFrom="paragraph">
                  <wp:posOffset>106680</wp:posOffset>
                </wp:positionV>
                <wp:extent cx="457200" cy="0"/>
                <wp:effectExtent l="0" t="0" r="0" b="0"/>
                <wp:wrapNone/>
                <wp:docPr id="28" name="Line 1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34DF72D9" id="Line 160" o:spid="_x0000_s1026" style="position:absolute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.3pt,8.4pt" to="34.7pt,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"/>
            </w:pict>
          </mc:Fallback>
        </mc:AlternateContent>
      </w:r>
      <w:r w:rsidR="00ED5802">
        <w:rPr>
          <w:spacing w:val="-2"/>
        </w:rPr>
        <w:t>Если заголовок раздела и подраздела идут последовательно, то их разделяют 12</w:t>
      </w:r>
      <w:r w:rsidR="001D5F68">
        <w:rPr>
          <w:spacing w:val="-2"/>
        </w:rPr>
        <w:t> </w:t>
      </w:r>
      <w:r w:rsidR="00ED5802">
        <w:rPr>
          <w:spacing w:val="-2"/>
        </w:rPr>
        <w:t xml:space="preserve">пунктами, а подраздела и пункта </w:t>
      </w:r>
      <w:r w:rsidR="00F5641B">
        <w:rPr>
          <w:spacing w:val="-2"/>
        </w:rPr>
        <w:t>–</w:t>
      </w:r>
      <w:r w:rsidR="00ED5802">
        <w:rPr>
          <w:spacing w:val="-2"/>
        </w:rPr>
        <w:t xml:space="preserve"> 6 пунктами. </w:t>
      </w:r>
    </w:p>
    <w:p w14:paraId="2AE0D1F8" w14:textId="581717A6" w:rsidR="00A32726" w:rsidRDefault="008358D6" w:rsidP="00383621">
      <w:pPr>
        <w:pStyle w:val="a3"/>
        <w:ind w:left="0" w:right="-1" w:firstLine="709"/>
        <w:rPr>
          <w:spacing w:val="-2"/>
        </w:rPr>
      </w:pPr>
      <w:r>
        <w:rPr>
          <w:b/>
          <w:noProof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23E15D1C" wp14:editId="746FF0B8">
                <wp:simplePos x="0" y="0"/>
                <wp:positionH relativeFrom="column">
                  <wp:posOffset>2462378</wp:posOffset>
                </wp:positionH>
                <wp:positionV relativeFrom="paragraph">
                  <wp:posOffset>2446020</wp:posOffset>
                </wp:positionV>
                <wp:extent cx="0" cy="281635"/>
                <wp:effectExtent l="0" t="0" r="38100" b="23495"/>
                <wp:wrapNone/>
                <wp:docPr id="29" name="Line 1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81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77312824" id="Line 170" o:spid="_x0000_s1026" style="position:absolute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3.9pt,192.6pt" to="193.9pt,21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"/>
            </w:pict>
          </mc:Fallback>
        </mc:AlternateContent>
      </w:r>
      <w:r w:rsidR="00A32726">
        <w:rPr>
          <w:spacing w:val="-2"/>
        </w:rPr>
        <w:t>В процессе редактирования статьи редактор обязан</w:t>
      </w:r>
      <w:r w:rsidR="00337077">
        <w:rPr>
          <w:spacing w:val="-2"/>
        </w:rPr>
        <w:t>,</w:t>
      </w:r>
      <w:r w:rsidR="00A32726">
        <w:rPr>
          <w:spacing w:val="-2"/>
        </w:rPr>
        <w:t xml:space="preserve"> прежде всего</w:t>
      </w:r>
      <w:r w:rsidR="00337077">
        <w:rPr>
          <w:spacing w:val="-2"/>
        </w:rPr>
        <w:t>,</w:t>
      </w:r>
      <w:r w:rsidR="00A32726">
        <w:rPr>
          <w:spacing w:val="-2"/>
        </w:rPr>
        <w:t xml:space="preserve"> оценить выбор темы, уровень ее разработки и литературную отделку статьи. Это </w:t>
      </w:r>
      <w:r w:rsidR="00391803">
        <w:rPr>
          <w:spacing w:val="-2"/>
        </w:rPr>
        <w:t>–</w:t>
      </w:r>
      <w:r w:rsidR="00A32726">
        <w:rPr>
          <w:spacing w:val="-2"/>
        </w:rPr>
        <w:t xml:space="preserve"> три составляющие редакторского анализа как метода. Они тесно взаимосвязаны и в общем представляют собой целостный, триединый процесс, который в итоге выводит на подготовку статьи, чтобы она соответствовала своему целевому назначению и читательскому адресу. При оценке выбора темы редактор обращает внимание на ее актуальность, учитывая при этом теоретическую и практическую значимость решаемой научной задачи (проблемы), оригинальность и новизну, а также соответствие профилю журнала. Конкретность — одно из основных требований, предъявляемых к теме научной статьи. Широкая, недостаточно конкретная тема затрудняет ее глубокую проработку, лишает возможности точно определить читательский адрес. </w:t>
      </w:r>
    </w:p>
    <w:p w14:paraId="0DE3D8CF" w14:textId="53920BC3" w:rsidR="00337077" w:rsidRPr="00337077" w:rsidRDefault="009B6B4C" w:rsidP="00383621">
      <w:pPr>
        <w:pStyle w:val="10"/>
        <w:spacing w:before="360" w:after="240"/>
        <w:ind w:firstLine="709"/>
        <w:rPr>
          <w:b/>
          <w:sz w:val="28"/>
          <w:szCs w:val="28"/>
        </w:rPr>
      </w:pPr>
      <w:r>
        <w:rPr>
          <w:b/>
          <w:noProof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6742F58A" wp14:editId="0AF425E7">
                <wp:simplePos x="0" y="0"/>
                <wp:positionH relativeFrom="page">
                  <wp:align>center</wp:align>
                </wp:positionH>
                <wp:positionV relativeFrom="paragraph">
                  <wp:posOffset>34925</wp:posOffset>
                </wp:positionV>
                <wp:extent cx="563526" cy="221993"/>
                <wp:effectExtent l="0" t="0" r="0" b="6985"/>
                <wp:wrapNone/>
                <wp:docPr id="27" name="Text Box 1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3526" cy="2219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349AF6D" w14:textId="64EA4913" w:rsidR="00B853ED" w:rsidRPr="009B6B4C" w:rsidRDefault="00B853ED" w:rsidP="00337077">
                            <w:pPr>
                              <w:rPr>
                                <w:b/>
                                <w:bCs/>
                                <w:color w:val="002060"/>
                              </w:rPr>
                            </w:pPr>
                            <w:r w:rsidRPr="009B6B4C">
                              <w:rPr>
                                <w:b/>
                                <w:bCs/>
                                <w:color w:val="002060"/>
                              </w:rPr>
                              <w:t xml:space="preserve">18 </w:t>
                            </w:r>
                            <w:proofErr w:type="spellStart"/>
                            <w:r w:rsidRPr="009B6B4C">
                              <w:rPr>
                                <w:b/>
                                <w:bCs/>
                                <w:color w:val="002060"/>
                              </w:rPr>
                              <w:t>п</w:t>
                            </w:r>
                            <w:r w:rsidR="009B6B4C" w:rsidRPr="009B6B4C">
                              <w:rPr>
                                <w:b/>
                                <w:bCs/>
                                <w:color w:val="002060"/>
                              </w:rPr>
                              <w:t>т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742F58A" id="Text Box 171" o:spid="_x0000_s1078" type="#_x0000_t202" style="position:absolute;left:0;text-align:left;margin-left:0;margin-top:2.75pt;width:44.35pt;height:17.5pt;z-index:2516515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" filled="f" stroked="f">
                <v:textbox>
                  <w:txbxContent>
                    <w:p w14:paraId="1349AF6D" w14:textId="64EA4913" w:rsidR="00B853ED" w:rsidRPr="009B6B4C" w:rsidRDefault="00B853ED" w:rsidP="00337077">
                      <w:pPr>
                        <w:rPr>
                          <w:b/>
                          <w:bCs/>
                          <w:color w:val="002060"/>
                        </w:rPr>
                      </w:pPr>
                      <w:r w:rsidRPr="009B6B4C">
                        <w:rPr>
                          <w:b/>
                          <w:bCs/>
                          <w:color w:val="002060"/>
                        </w:rPr>
                        <w:t>18 п</w:t>
                      </w:r>
                      <w:r w:rsidR="009B6B4C" w:rsidRPr="009B6B4C">
                        <w:rPr>
                          <w:b/>
                          <w:bCs/>
                          <w:color w:val="002060"/>
                        </w:rPr>
                        <w:t>т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Pr="00337077">
        <w:rPr>
          <w:b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41343" behindDoc="0" locked="0" layoutInCell="1" allowOverlap="1" wp14:anchorId="0ED28C92" wp14:editId="5887C595">
                <wp:simplePos x="0" y="0"/>
                <wp:positionH relativeFrom="page">
                  <wp:align>center</wp:align>
                </wp:positionH>
                <wp:positionV relativeFrom="page">
                  <wp:posOffset>4436110</wp:posOffset>
                </wp:positionV>
                <wp:extent cx="488965" cy="215265"/>
                <wp:effectExtent l="0" t="0" r="6350" b="0"/>
                <wp:wrapNone/>
                <wp:docPr id="26" name="Text Box 1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8965" cy="2152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FF3D717" w14:textId="6271093E" w:rsidR="00B853ED" w:rsidRPr="009B6B4C" w:rsidRDefault="00B853ED" w:rsidP="00337077">
                            <w:pPr>
                              <w:rPr>
                                <w:b/>
                                <w:bCs/>
                                <w:color w:val="002060"/>
                              </w:rPr>
                            </w:pPr>
                            <w:r w:rsidRPr="009B6B4C">
                              <w:rPr>
                                <w:b/>
                                <w:bCs/>
                                <w:color w:val="002060"/>
                              </w:rPr>
                              <w:t xml:space="preserve">12 </w:t>
                            </w:r>
                            <w:proofErr w:type="spellStart"/>
                            <w:r w:rsidRPr="009B6B4C">
                              <w:rPr>
                                <w:b/>
                                <w:bCs/>
                                <w:color w:val="002060"/>
                              </w:rPr>
                              <w:t>п</w:t>
                            </w:r>
                            <w:r w:rsidR="009B6B4C" w:rsidRPr="009B6B4C">
                              <w:rPr>
                                <w:b/>
                                <w:bCs/>
                                <w:color w:val="002060"/>
                              </w:rPr>
                              <w:t>т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0ED28C92" id="Text Box 169" o:spid="_x0000_s1079" type="#_x0000_t202" style="position:absolute;left:0;text-align:left;margin-left:0;margin-top:349.3pt;width:38.5pt;height:16.95pt;z-index:251641343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" stroked="f">
                <v:textbox>
                  <w:txbxContent>
                    <w:p w14:paraId="5FF3D717" w14:textId="6271093E" w:rsidR="00B853ED" w:rsidRPr="009B6B4C" w:rsidRDefault="00B853ED" w:rsidP="00337077">
                      <w:pPr>
                        <w:rPr>
                          <w:b/>
                          <w:bCs/>
                          <w:color w:val="002060"/>
                        </w:rPr>
                      </w:pPr>
                      <w:r w:rsidRPr="009B6B4C">
                        <w:rPr>
                          <w:b/>
                          <w:bCs/>
                          <w:color w:val="002060"/>
                        </w:rPr>
                        <w:t>12 п</w:t>
                      </w:r>
                      <w:r w:rsidR="009B6B4C" w:rsidRPr="009B6B4C">
                        <w:rPr>
                          <w:b/>
                          <w:bCs/>
                          <w:color w:val="002060"/>
                        </w:rPr>
                        <w:t>т</w:t>
                      </w:r>
                    </w:p>
                  </w:txbxContent>
                </v:textbox>
                <w10:wrap anchorx="page" anchory="page"/>
              </v:shape>
            </w:pict>
          </mc:Fallback>
        </mc:AlternateContent>
      </w:r>
      <w:r w:rsidR="00B33B54" w:rsidRPr="00337077">
        <w:rPr>
          <w:b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3E6783EC" wp14:editId="4A3F4D47">
                <wp:simplePos x="0" y="0"/>
                <wp:positionH relativeFrom="column">
                  <wp:posOffset>2459990</wp:posOffset>
                </wp:positionH>
                <wp:positionV relativeFrom="paragraph">
                  <wp:posOffset>410210</wp:posOffset>
                </wp:positionV>
                <wp:extent cx="0" cy="228600"/>
                <wp:effectExtent l="0" t="0" r="0" b="0"/>
                <wp:wrapNone/>
                <wp:docPr id="25" name="Line 1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0386FC4F" id="Line 168" o:spid="_x0000_s1026" style="position:absolute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3.7pt,32.3pt" to="193.7pt,50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"/>
            </w:pict>
          </mc:Fallback>
        </mc:AlternateContent>
      </w:r>
      <w:r w:rsidR="008E54E0">
        <w:rPr>
          <w:b/>
          <w:sz w:val="28"/>
          <w:szCs w:val="28"/>
        </w:rPr>
        <w:t>2.1 </w:t>
      </w:r>
      <w:r w:rsidR="00337077" w:rsidRPr="00337077">
        <w:rPr>
          <w:b/>
          <w:sz w:val="28"/>
          <w:szCs w:val="28"/>
        </w:rPr>
        <w:t>Редакторский анализ статьи и оценка фактического материала</w:t>
      </w:r>
    </w:p>
    <w:p w14:paraId="79013C23" w14:textId="0EA91CE8" w:rsidR="00A32726" w:rsidRPr="008358D6" w:rsidRDefault="00A32726" w:rsidP="00383621">
      <w:pPr>
        <w:pStyle w:val="a7"/>
        <w:ind w:right="-1" w:firstLine="709"/>
        <w:rPr>
          <w:spacing w:val="-2"/>
        </w:rPr>
      </w:pPr>
      <w:r w:rsidRPr="008358D6">
        <w:rPr>
          <w:spacing w:val="-2"/>
        </w:rPr>
        <w:t>Анализ уровня разработки темы предполагает всестороннюю оценку содержания статьи с методических и научных позиций. Для оценки полноты и глубины разработки темы важно проанализировать состав смысловых аспектов, отражаемых в тексте. Соотнося фактический материал со смысловыми аспектами содержания, следует обратить внимание на объективность отбора фактов и их репрезентативность, что должно служить основанием для научно обоснованных выводов. Редактор выясняет, как автор подходит к рассмотрению фактов, событий, явлений; показывает ли он их в движении и развитии, в связях и взаимодействии, не проявляется ли в статье субъективизм и догматизм, виден ли его творческий подход, сумел ли автор проникнуть в сущность явления.</w:t>
      </w:r>
    </w:p>
    <w:p w14:paraId="3F6CFABC" w14:textId="3FBADD97" w:rsidR="00A32726" w:rsidRDefault="00A32726" w:rsidP="00383621">
      <w:pPr>
        <w:ind w:right="-1" w:firstLine="709"/>
        <w:jc w:val="both"/>
        <w:rPr>
          <w:sz w:val="28"/>
        </w:rPr>
      </w:pPr>
      <w:bookmarkStart w:id="0" w:name="i270"/>
      <w:bookmarkEnd w:id="0"/>
      <w:r>
        <w:rPr>
          <w:sz w:val="28"/>
        </w:rPr>
        <w:t xml:space="preserve">От редактора требуется также оценить новизну, достоверность и истинность фактического материала. При этом факты должны пониматься не только как исходные элементы содержания, взятые за основу для рассуждений и объяснений, но и как аргументы, как результаты исследования. </w:t>
      </w:r>
    </w:p>
    <w:p w14:paraId="52DBC70D" w14:textId="034A35A3" w:rsidR="007F0B1D" w:rsidRPr="00AE6E54" w:rsidRDefault="00A32726" w:rsidP="00383621">
      <w:pPr>
        <w:ind w:firstLine="709"/>
        <w:jc w:val="both"/>
        <w:rPr>
          <w:spacing w:val="-2"/>
          <w:sz w:val="28"/>
        </w:rPr>
      </w:pPr>
      <w:r w:rsidRPr="00AE6E54">
        <w:rPr>
          <w:spacing w:val="-2"/>
          <w:sz w:val="28"/>
        </w:rPr>
        <w:t xml:space="preserve">Ввиду многообразия информации, представляемой в статьях, от редактора требуется, чтобы он дифференцированно подходил к ее оценке. Основополагающим должно быть требование, чтобы каждый факт, каждый элемент содержания авторского оригинала статьи имел объективное объяснение. </w:t>
      </w:r>
      <w:r w:rsidR="00ED5802" w:rsidRPr="00AE6E54">
        <w:rPr>
          <w:spacing w:val="-2"/>
          <w:sz w:val="28"/>
        </w:rPr>
        <w:t>П</w:t>
      </w:r>
      <w:r w:rsidRPr="00AE6E54">
        <w:rPr>
          <w:spacing w:val="-2"/>
          <w:sz w:val="28"/>
        </w:rPr>
        <w:t>ри всей достоверности и точности приводимых сведений они могут оказаться недостаточными для того, чтобы характеризовать явление</w:t>
      </w:r>
      <w:r w:rsidR="00ED5802" w:rsidRPr="00AE6E54">
        <w:rPr>
          <w:spacing w:val="-2"/>
          <w:sz w:val="28"/>
        </w:rPr>
        <w:t xml:space="preserve"> или</w:t>
      </w:r>
      <w:r w:rsidRPr="00AE6E54">
        <w:rPr>
          <w:spacing w:val="-2"/>
          <w:sz w:val="28"/>
        </w:rPr>
        <w:t xml:space="preserve"> проблему в целом. </w:t>
      </w:r>
    </w:p>
    <w:p w14:paraId="3477EC22" w14:textId="252E10C4" w:rsidR="00383621" w:rsidRDefault="009B6B4C" w:rsidP="00383621">
      <w:pPr>
        <w:ind w:firstLine="709"/>
        <w:jc w:val="both"/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 wp14:anchorId="243CC822" wp14:editId="7CA18FCD">
                <wp:simplePos x="0" y="0"/>
                <wp:positionH relativeFrom="column">
                  <wp:posOffset>640324</wp:posOffset>
                </wp:positionH>
                <wp:positionV relativeFrom="paragraph">
                  <wp:posOffset>3325</wp:posOffset>
                </wp:positionV>
                <wp:extent cx="981075" cy="238351"/>
                <wp:effectExtent l="0" t="0" r="0" b="9525"/>
                <wp:wrapNone/>
                <wp:docPr id="24" name="Text Box 1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81075" cy="238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2DDDF2A" w14:textId="77777777" w:rsidR="00B853ED" w:rsidRPr="009B6B4C" w:rsidRDefault="00B853ED">
                            <w:pPr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</w:pPr>
                            <w:r w:rsidRPr="009B6B4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  <w:t>10-15 мм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243CC822" id="Text Box 167" o:spid="_x0000_s1080" type="#_x0000_t202" style="position:absolute;left:0;text-align:left;margin-left:50.4pt;margin-top:.25pt;width:77.25pt;height:18.75pt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" filled="f" stroked="f">
                <v:textbox>
                  <w:txbxContent>
                    <w:p w14:paraId="22DDDF2A" w14:textId="77777777" w:rsidR="00B853ED" w:rsidRPr="009B6B4C" w:rsidRDefault="00B853ED">
                      <w:pPr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</w:pPr>
                      <w:r w:rsidRPr="009B6B4C"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  <w:t>10-15 мм</w:t>
                      </w:r>
                    </w:p>
                  </w:txbxContent>
                </v:textbox>
              </v:shape>
            </w:pict>
          </mc:Fallback>
        </mc:AlternateContent>
      </w:r>
      <w:r w:rsidR="00904616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 wp14:anchorId="08FDEB4E" wp14:editId="2BAF9C6E">
                <wp:simplePos x="0" y="0"/>
                <wp:positionH relativeFrom="column">
                  <wp:posOffset>4330065</wp:posOffset>
                </wp:positionH>
                <wp:positionV relativeFrom="paragraph">
                  <wp:posOffset>1074725</wp:posOffset>
                </wp:positionV>
                <wp:extent cx="533250" cy="162789"/>
                <wp:effectExtent l="0" t="0" r="635" b="8890"/>
                <wp:wrapNone/>
                <wp:docPr id="33" name="Rectangle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3250" cy="1627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A8928E7" w14:textId="765AA7F6" w:rsidR="00904616" w:rsidRPr="00904616" w:rsidRDefault="00904616" w:rsidP="00904616">
                            <w:pPr>
                              <w:pStyle w:val="af1"/>
                              <w:jc w:val="center"/>
                              <w:rPr>
                                <w:rFonts w:ascii="Times New Roman" w:hAnsi="Times New Roman"/>
                                <w:i w:val="0"/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i w:val="0"/>
                                <w:lang w:val="ru-RU"/>
                              </w:rPr>
                              <w:t>У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08FDEB4E" id="Rectangle 70" o:spid="_x0000_s1081" style="position:absolute;left:0;text-align:left;margin-left:340.95pt;margin-top:84.6pt;width:42pt;height:12.8pt;z-index:25167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" filled="f" stroked="f" strokeweight=".25pt">
                <v:textbox inset="1pt,1pt,1pt,1pt">
                  <w:txbxContent>
                    <w:p w14:paraId="2A8928E7" w14:textId="765AA7F6" w:rsidR="00904616" w:rsidRPr="00904616" w:rsidRDefault="00904616" w:rsidP="00904616">
                      <w:pPr>
                        <w:pStyle w:val="af2"/>
                        <w:jc w:val="center"/>
                        <w:rPr>
                          <w:rFonts w:ascii="Times New Roman" w:hAnsi="Times New Roman"/>
                          <w:i w:val="0"/>
                          <w:lang w:val="ru-RU"/>
                        </w:rPr>
                      </w:pPr>
                      <w:r>
                        <w:rPr>
                          <w:rFonts w:ascii="Times New Roman" w:hAnsi="Times New Roman"/>
                          <w:i w:val="0"/>
                          <w:lang w:val="ru-RU"/>
                        </w:rPr>
                        <w:t>У</w:t>
                      </w:r>
                    </w:p>
                  </w:txbxContent>
                </v:textbox>
              </v:rect>
            </w:pict>
          </mc:Fallback>
        </mc:AlternateContent>
      </w:r>
      <w:r w:rsidR="00B33B54">
        <w:rPr>
          <w:noProof/>
          <w:sz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 wp14:anchorId="4AD67A32" wp14:editId="4279B79B">
                <wp:simplePos x="0" y="0"/>
                <wp:positionH relativeFrom="column">
                  <wp:posOffset>685800</wp:posOffset>
                </wp:positionH>
                <wp:positionV relativeFrom="paragraph">
                  <wp:posOffset>7620</wp:posOffset>
                </wp:positionV>
                <wp:extent cx="0" cy="228600"/>
                <wp:effectExtent l="0" t="0" r="0" b="0"/>
                <wp:wrapNone/>
                <wp:docPr id="23" name="Line 1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3036DC5F" id="Line 164" o:spid="_x0000_s1026" style="position:absolute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pt,.6pt" to="54pt,1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"/>
            </w:pict>
          </mc:Fallback>
        </mc:AlternateContent>
      </w:r>
      <w:r w:rsidR="007F0B1D">
        <w:br w:type="page"/>
      </w:r>
    </w:p>
    <w:p w14:paraId="547025DF" w14:textId="2601F745" w:rsidR="00A32726" w:rsidRPr="007F0B1D" w:rsidRDefault="00A32726" w:rsidP="00383621">
      <w:pPr>
        <w:ind w:firstLine="709"/>
        <w:jc w:val="both"/>
        <w:rPr>
          <w:sz w:val="28"/>
          <w:szCs w:val="28"/>
        </w:rPr>
      </w:pPr>
      <w:r w:rsidRPr="007F0B1D">
        <w:rPr>
          <w:sz w:val="28"/>
          <w:szCs w:val="28"/>
        </w:rPr>
        <w:lastRenderedPageBreak/>
        <w:t>Редактору не обойтись без учета особенностей отдельных методов подачи материала. Так, известно, что дедуктивный метод изложения более экономичен с точки зрения объема текста. Однако при таком построении статьи сложно проверить истинность авторских утверждений. Индуктивный метод изложения менее экономичен с точки зрения объема текста, зато более доказателен. Выводы в подобных текстах могут быть уточнены с появлением новых научных данных.</w:t>
      </w:r>
    </w:p>
    <w:p w14:paraId="6D69C848" w14:textId="77777777" w:rsidR="00A32726" w:rsidRPr="00383621" w:rsidRDefault="00A32726" w:rsidP="00383621">
      <w:pPr>
        <w:pStyle w:val="10"/>
        <w:spacing w:before="0" w:after="0"/>
        <w:ind w:firstLine="709"/>
        <w:jc w:val="both"/>
        <w:rPr>
          <w:spacing w:val="-4"/>
          <w:sz w:val="28"/>
        </w:rPr>
      </w:pPr>
      <w:r w:rsidRPr="00383621">
        <w:rPr>
          <w:spacing w:val="-4"/>
          <w:sz w:val="28"/>
        </w:rPr>
        <w:t>Логический анализ структуры статьи дает возможность обнаружить и в процессе редактирования устранить недостатки, порой серьезно искажающие содержание и даже сводящие на нет ее научную и информационную значимость.</w:t>
      </w:r>
    </w:p>
    <w:p w14:paraId="0E355E0E" w14:textId="5B983E17" w:rsidR="00976525" w:rsidRPr="00976525" w:rsidRDefault="009B6B4C" w:rsidP="00383621">
      <w:pPr>
        <w:pStyle w:val="a9"/>
        <w:spacing w:after="280"/>
        <w:ind w:firstLine="851"/>
        <w:jc w:val="both"/>
        <w:rPr>
          <w:spacing w:val="-4"/>
          <w:kern w:val="20"/>
          <w:sz w:val="28"/>
          <w:szCs w:val="28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211AB2B2" wp14:editId="275D7484">
                <wp:simplePos x="0" y="0"/>
                <wp:positionH relativeFrom="column">
                  <wp:posOffset>3199372</wp:posOffset>
                </wp:positionH>
                <wp:positionV relativeFrom="paragraph">
                  <wp:posOffset>414020</wp:posOffset>
                </wp:positionV>
                <wp:extent cx="0" cy="228600"/>
                <wp:effectExtent l="0" t="0" r="0" b="0"/>
                <wp:wrapNone/>
                <wp:docPr id="22" name="Line 1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28D1EBDF" id="Line 183" o:spid="_x0000_s1026" style="position:absolute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1.9pt,32.6pt" to="251.9pt,5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"/>
            </w:pict>
          </mc:Fallback>
        </mc:AlternateContent>
      </w:r>
      <w:r>
        <w:rPr>
          <w:noProof/>
          <w:sz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18462B09" wp14:editId="7A15D6E2">
                <wp:simplePos x="0" y="0"/>
                <wp:positionH relativeFrom="margin">
                  <wp:align>center</wp:align>
                </wp:positionH>
                <wp:positionV relativeFrom="paragraph">
                  <wp:posOffset>392449</wp:posOffset>
                </wp:positionV>
                <wp:extent cx="571500" cy="228600"/>
                <wp:effectExtent l="0" t="0" r="0" b="0"/>
                <wp:wrapNone/>
                <wp:docPr id="21" name="Text Box 1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19A5AF8" w14:textId="23AD4FE1" w:rsidR="00B853ED" w:rsidRPr="009B6B4C" w:rsidRDefault="00B853ED" w:rsidP="009B6B4C">
                            <w:pPr>
                              <w:jc w:val="center"/>
                              <w:rPr>
                                <w:b/>
                                <w:bCs/>
                                <w:color w:val="002060"/>
                              </w:rPr>
                            </w:pPr>
                            <w:r w:rsidRPr="009B6B4C">
                              <w:rPr>
                                <w:b/>
                                <w:bCs/>
                                <w:color w:val="002060"/>
                              </w:rPr>
                              <w:t xml:space="preserve">14 </w:t>
                            </w:r>
                            <w:proofErr w:type="spellStart"/>
                            <w:r w:rsidRPr="009B6B4C">
                              <w:rPr>
                                <w:b/>
                                <w:bCs/>
                                <w:color w:val="002060"/>
                              </w:rPr>
                              <w:t>п</w:t>
                            </w:r>
                            <w:r w:rsidR="009B6B4C" w:rsidRPr="009B6B4C">
                              <w:rPr>
                                <w:b/>
                                <w:bCs/>
                                <w:color w:val="002060"/>
                              </w:rPr>
                              <w:t>т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18462B09" id="Text Box 176" o:spid="_x0000_s1082" type="#_x0000_t202" style="position:absolute;left:0;text-align:left;margin-left:0;margin-top:30.9pt;width:45pt;height:18pt;z-index:25165465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" filled="f" stroked="f">
                <v:textbox>
                  <w:txbxContent>
                    <w:p w14:paraId="519A5AF8" w14:textId="23AD4FE1" w:rsidR="00B853ED" w:rsidRPr="009B6B4C" w:rsidRDefault="00B853ED" w:rsidP="009B6B4C">
                      <w:pPr>
                        <w:jc w:val="center"/>
                        <w:rPr>
                          <w:b/>
                          <w:bCs/>
                          <w:color w:val="002060"/>
                        </w:rPr>
                      </w:pPr>
                      <w:r w:rsidRPr="009B6B4C">
                        <w:rPr>
                          <w:b/>
                          <w:bCs/>
                          <w:color w:val="002060"/>
                        </w:rPr>
                        <w:t>14 п</w:t>
                      </w:r>
                      <w:r w:rsidR="009B6B4C" w:rsidRPr="009B6B4C">
                        <w:rPr>
                          <w:b/>
                          <w:bCs/>
                          <w:color w:val="002060"/>
                        </w:rPr>
                        <w:t>т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976525" w:rsidRPr="00976525">
        <w:rPr>
          <w:spacing w:val="-4"/>
          <w:kern w:val="20"/>
          <w:sz w:val="28"/>
          <w:szCs w:val="28"/>
        </w:rPr>
        <w:t>Макет раскладки для форзаца (с учетом долевого направления волокон бумаги) представлен на рис</w:t>
      </w:r>
      <w:r w:rsidR="00976525">
        <w:rPr>
          <w:spacing w:val="-4"/>
          <w:kern w:val="20"/>
          <w:sz w:val="28"/>
          <w:szCs w:val="28"/>
        </w:rPr>
        <w:t>унке</w:t>
      </w:r>
      <w:r w:rsidR="00976525" w:rsidRPr="00976525">
        <w:rPr>
          <w:spacing w:val="-4"/>
          <w:kern w:val="20"/>
          <w:sz w:val="28"/>
          <w:szCs w:val="28"/>
        </w:rPr>
        <w:t> 3.1.</w:t>
      </w:r>
    </w:p>
    <w:p w14:paraId="30660824" w14:textId="2FA1E8E6" w:rsidR="00976525" w:rsidRDefault="00720EE7" w:rsidP="00383621">
      <w:pPr>
        <w:pStyle w:val="a9"/>
        <w:spacing w:before="120"/>
        <w:ind w:firstLine="0"/>
        <w:jc w:val="center"/>
        <w:rPr>
          <w:kern w:val="20"/>
        </w:rPr>
      </w:pPr>
      <w:r>
        <w:rPr>
          <w:noProof/>
          <w:lang w:val="en-US" w:eastAsia="en-US"/>
        </w:rPr>
        <w:drawing>
          <wp:inline distT="0" distB="0" distL="0" distR="0" wp14:anchorId="2E8665BC" wp14:editId="0657A6CE">
            <wp:extent cx="4842478" cy="3056890"/>
            <wp:effectExtent l="19050" t="19050" r="15875" b="10160"/>
            <wp:docPr id="77" name="Рисунок 77" descr="Microsoft полностью прекращает выпускать обновления функций ..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Microsoft полностью прекращает выпускать обновления функций ...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5234" cy="305863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5532ABD" w14:textId="74FB0B80" w:rsidR="00976525" w:rsidRDefault="009B6B4C" w:rsidP="00383621">
      <w:pPr>
        <w:pStyle w:val="a7"/>
        <w:spacing w:before="280" w:after="280"/>
        <w:ind w:firstLine="0"/>
        <w:jc w:val="center"/>
        <w:rPr>
          <w:kern w:val="20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33E86527" wp14:editId="59544350">
                <wp:simplePos x="0" y="0"/>
                <wp:positionH relativeFrom="margin">
                  <wp:align>center</wp:align>
                </wp:positionH>
                <wp:positionV relativeFrom="paragraph">
                  <wp:posOffset>7620</wp:posOffset>
                </wp:positionV>
                <wp:extent cx="571500" cy="221993"/>
                <wp:effectExtent l="0" t="0" r="0" b="6985"/>
                <wp:wrapNone/>
                <wp:docPr id="18" name="Text Box 1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219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55F2446" w14:textId="79E3C316" w:rsidR="00B853ED" w:rsidRPr="009B6B4C" w:rsidRDefault="004D046C" w:rsidP="009B6B4C">
                            <w:pPr>
                              <w:jc w:val="center"/>
                              <w:rPr>
                                <w:b/>
                                <w:bCs/>
                                <w:color w:val="002060"/>
                              </w:rPr>
                            </w:pPr>
                            <w:r w:rsidRPr="009B6B4C">
                              <w:rPr>
                                <w:b/>
                                <w:bCs/>
                                <w:color w:val="002060"/>
                                <w:lang w:val="en-US"/>
                              </w:rPr>
                              <w:t>6</w:t>
                            </w:r>
                            <w:r w:rsidR="00B853ED" w:rsidRPr="009B6B4C">
                              <w:rPr>
                                <w:b/>
                                <w:bCs/>
                                <w:color w:val="002060"/>
                              </w:rPr>
                              <w:t xml:space="preserve"> </w:t>
                            </w:r>
                            <w:proofErr w:type="spellStart"/>
                            <w:r w:rsidR="00B853ED" w:rsidRPr="009B6B4C">
                              <w:rPr>
                                <w:b/>
                                <w:bCs/>
                                <w:color w:val="002060"/>
                              </w:rPr>
                              <w:t>п</w:t>
                            </w:r>
                            <w:r w:rsidR="009B6B4C" w:rsidRPr="009B6B4C">
                              <w:rPr>
                                <w:b/>
                                <w:bCs/>
                                <w:color w:val="002060"/>
                              </w:rPr>
                              <w:t>т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33E86527" id="Text Box 175" o:spid="_x0000_s1083" type="#_x0000_t202" style="position:absolute;left:0;text-align:left;margin-left:0;margin-top:.6pt;width:45pt;height:17.5pt;z-index:25165363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" filled="f" stroked="f">
                <v:textbox>
                  <w:txbxContent>
                    <w:p w14:paraId="155F2446" w14:textId="79E3C316" w:rsidR="00B853ED" w:rsidRPr="009B6B4C" w:rsidRDefault="004D046C" w:rsidP="009B6B4C">
                      <w:pPr>
                        <w:jc w:val="center"/>
                        <w:rPr>
                          <w:b/>
                          <w:bCs/>
                          <w:color w:val="002060"/>
                        </w:rPr>
                      </w:pPr>
                      <w:r w:rsidRPr="009B6B4C">
                        <w:rPr>
                          <w:b/>
                          <w:bCs/>
                          <w:color w:val="002060"/>
                          <w:lang w:val="en-US"/>
                        </w:rPr>
                        <w:t>6</w:t>
                      </w:r>
                      <w:r w:rsidR="00B853ED" w:rsidRPr="009B6B4C">
                        <w:rPr>
                          <w:b/>
                          <w:bCs/>
                          <w:color w:val="002060"/>
                        </w:rPr>
                        <w:t xml:space="preserve"> п</w:t>
                      </w:r>
                      <w:r w:rsidR="009B6B4C" w:rsidRPr="009B6B4C">
                        <w:rPr>
                          <w:b/>
                          <w:bCs/>
                          <w:color w:val="002060"/>
                        </w:rPr>
                        <w:t>т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757D6421" wp14:editId="0004AE7E">
                <wp:simplePos x="0" y="0"/>
                <wp:positionH relativeFrom="margin">
                  <wp:align>center</wp:align>
                </wp:positionH>
                <wp:positionV relativeFrom="paragraph">
                  <wp:posOffset>372110</wp:posOffset>
                </wp:positionV>
                <wp:extent cx="571500" cy="211421"/>
                <wp:effectExtent l="0" t="0" r="0" b="0"/>
                <wp:wrapNone/>
                <wp:docPr id="17" name="Text Box 1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114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8A6A00D" w14:textId="41257412" w:rsidR="00B853ED" w:rsidRPr="009B6B4C" w:rsidRDefault="00B853ED" w:rsidP="009B6B4C">
                            <w:pPr>
                              <w:jc w:val="center"/>
                              <w:rPr>
                                <w:b/>
                                <w:bCs/>
                                <w:color w:val="002060"/>
                              </w:rPr>
                            </w:pPr>
                            <w:r w:rsidRPr="009B6B4C">
                              <w:rPr>
                                <w:b/>
                                <w:bCs/>
                                <w:color w:val="002060"/>
                              </w:rPr>
                              <w:t xml:space="preserve">14 </w:t>
                            </w:r>
                            <w:proofErr w:type="spellStart"/>
                            <w:r w:rsidRPr="009B6B4C">
                              <w:rPr>
                                <w:b/>
                                <w:bCs/>
                                <w:color w:val="002060"/>
                              </w:rPr>
                              <w:t>п</w:t>
                            </w:r>
                            <w:r w:rsidR="009B6B4C" w:rsidRPr="009B6B4C">
                              <w:rPr>
                                <w:b/>
                                <w:bCs/>
                                <w:color w:val="002060"/>
                              </w:rPr>
                              <w:t>т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757D6421" id="Text Box 174" o:spid="_x0000_s1084" type="#_x0000_t202" style="position:absolute;left:0;text-align:left;margin-left:0;margin-top:29.3pt;width:45pt;height:16.65pt;z-index:25165260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" filled="f" stroked="f">
                <v:textbox>
                  <w:txbxContent>
                    <w:p w14:paraId="48A6A00D" w14:textId="41257412" w:rsidR="00B853ED" w:rsidRPr="009B6B4C" w:rsidRDefault="00B853ED" w:rsidP="009B6B4C">
                      <w:pPr>
                        <w:jc w:val="center"/>
                        <w:rPr>
                          <w:b/>
                          <w:bCs/>
                          <w:color w:val="002060"/>
                        </w:rPr>
                      </w:pPr>
                      <w:r w:rsidRPr="009B6B4C">
                        <w:rPr>
                          <w:b/>
                          <w:bCs/>
                          <w:color w:val="002060"/>
                        </w:rPr>
                        <w:t>14 п</w:t>
                      </w:r>
                      <w:r w:rsidR="009B6B4C" w:rsidRPr="009B6B4C">
                        <w:rPr>
                          <w:b/>
                          <w:bCs/>
                          <w:color w:val="002060"/>
                        </w:rPr>
                        <w:t>т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79EAAD23" wp14:editId="4DC47388">
                <wp:simplePos x="0" y="0"/>
                <wp:positionH relativeFrom="column">
                  <wp:posOffset>3224953</wp:posOffset>
                </wp:positionH>
                <wp:positionV relativeFrom="paragraph">
                  <wp:posOffset>382905</wp:posOffset>
                </wp:positionV>
                <wp:extent cx="0" cy="228600"/>
                <wp:effectExtent l="0" t="0" r="0" b="0"/>
                <wp:wrapNone/>
                <wp:docPr id="20" name="Line 1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41DA61E5" id="Line 185" o:spid="_x0000_s1026" style="position:absolute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3.95pt,30.15pt" to="253.95pt,4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"/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3B011751" wp14:editId="72C294BB">
                <wp:simplePos x="0" y="0"/>
                <wp:positionH relativeFrom="column">
                  <wp:posOffset>3177383</wp:posOffset>
                </wp:positionH>
                <wp:positionV relativeFrom="paragraph">
                  <wp:posOffset>62248</wp:posOffset>
                </wp:positionV>
                <wp:extent cx="0" cy="121285"/>
                <wp:effectExtent l="0" t="0" r="0" b="0"/>
                <wp:wrapNone/>
                <wp:docPr id="19" name="Line 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2128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122147C3" id="Line 184" o:spid="_x0000_s1026" style="position:absolute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0.2pt,4.9pt" to="250.2pt,1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"/>
            </w:pict>
          </mc:Fallback>
        </mc:AlternateContent>
      </w:r>
      <w:r w:rsidR="00976525" w:rsidRPr="00976525">
        <w:rPr>
          <w:kern w:val="20"/>
          <w:szCs w:val="28"/>
        </w:rPr>
        <w:t xml:space="preserve">Рисунок 3.1 </w:t>
      </w:r>
      <w:r w:rsidR="00F5641B">
        <w:t>–</w:t>
      </w:r>
      <w:r w:rsidR="00976525" w:rsidRPr="00976525">
        <w:rPr>
          <w:kern w:val="20"/>
          <w:szCs w:val="28"/>
        </w:rPr>
        <w:t xml:space="preserve"> Размер</w:t>
      </w:r>
      <w:r w:rsidR="00976525">
        <w:rPr>
          <w:kern w:val="20"/>
        </w:rPr>
        <w:t xml:space="preserve"> заготовки для переплетной крышки</w:t>
      </w:r>
    </w:p>
    <w:p w14:paraId="729B7072" w14:textId="77777777" w:rsidR="00A32726" w:rsidRDefault="00A32726" w:rsidP="00383621">
      <w:pPr>
        <w:pStyle w:val="10"/>
        <w:spacing w:before="0" w:after="0"/>
        <w:ind w:firstLine="709"/>
        <w:jc w:val="both"/>
        <w:rPr>
          <w:sz w:val="28"/>
        </w:rPr>
      </w:pPr>
      <w:r>
        <w:rPr>
          <w:sz w:val="28"/>
        </w:rPr>
        <w:t>Следует подчеркнуть, что и язык, и стиль научной статьи, подобно тому, как и ее структура, должны способствовать быстрому отысканию читателем нужных сведений и наиболее эффективному их усвоению.</w:t>
      </w:r>
    </w:p>
    <w:p w14:paraId="5035B2CF" w14:textId="574CEFA9" w:rsidR="00A32726" w:rsidRDefault="009B6B4C" w:rsidP="00383621">
      <w:pPr>
        <w:pStyle w:val="10"/>
        <w:spacing w:before="0" w:after="0"/>
        <w:ind w:firstLine="709"/>
        <w:jc w:val="both"/>
        <w:rPr>
          <w:sz w:val="28"/>
        </w:rPr>
      </w:pPr>
      <w:r>
        <w:rPr>
          <w:noProof/>
          <w:sz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05FDF7E2" wp14:editId="7B5C4A7E">
                <wp:simplePos x="0" y="0"/>
                <wp:positionH relativeFrom="column">
                  <wp:posOffset>1086940</wp:posOffset>
                </wp:positionH>
                <wp:positionV relativeFrom="paragraph">
                  <wp:posOffset>811853</wp:posOffset>
                </wp:positionV>
                <wp:extent cx="571500" cy="216708"/>
                <wp:effectExtent l="0" t="0" r="0" b="0"/>
                <wp:wrapNone/>
                <wp:docPr id="15" name="Text Box 1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167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1D21592" w14:textId="5DF5326C" w:rsidR="00B853ED" w:rsidRPr="009B6B4C" w:rsidRDefault="00B853ED" w:rsidP="009B6B4C">
                            <w:pPr>
                              <w:jc w:val="center"/>
                              <w:rPr>
                                <w:b/>
                                <w:bCs/>
                                <w:color w:val="002060"/>
                              </w:rPr>
                            </w:pPr>
                            <w:r w:rsidRPr="009B6B4C">
                              <w:rPr>
                                <w:b/>
                                <w:bCs/>
                                <w:color w:val="002060"/>
                              </w:rPr>
                              <w:t xml:space="preserve">18 </w:t>
                            </w:r>
                            <w:proofErr w:type="spellStart"/>
                            <w:r w:rsidRPr="009B6B4C">
                              <w:rPr>
                                <w:b/>
                                <w:bCs/>
                                <w:color w:val="002060"/>
                              </w:rPr>
                              <w:t>п</w:t>
                            </w:r>
                            <w:r w:rsidR="009B6B4C" w:rsidRPr="009B6B4C">
                              <w:rPr>
                                <w:b/>
                                <w:bCs/>
                                <w:color w:val="002060"/>
                              </w:rPr>
                              <w:t>т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05FDF7E2" id="Text Box 177" o:spid="_x0000_s1085" type="#_x0000_t202" style="position:absolute;left:0;text-align:left;margin-left:85.6pt;margin-top:63.95pt;width:45pt;height:17.0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" filled="f" stroked="f">
                <v:textbox>
                  <w:txbxContent>
                    <w:p w14:paraId="11D21592" w14:textId="5DF5326C" w:rsidR="00B853ED" w:rsidRPr="009B6B4C" w:rsidRDefault="00B853ED" w:rsidP="009B6B4C">
                      <w:pPr>
                        <w:jc w:val="center"/>
                        <w:rPr>
                          <w:b/>
                          <w:bCs/>
                          <w:color w:val="002060"/>
                        </w:rPr>
                      </w:pPr>
                      <w:r w:rsidRPr="009B6B4C">
                        <w:rPr>
                          <w:b/>
                          <w:bCs/>
                          <w:color w:val="002060"/>
                        </w:rPr>
                        <w:t>18 п</w:t>
                      </w:r>
                      <w:r w:rsidR="009B6B4C" w:rsidRPr="009B6B4C">
                        <w:rPr>
                          <w:b/>
                          <w:bCs/>
                          <w:color w:val="002060"/>
                        </w:rPr>
                        <w:t>т</w:t>
                      </w:r>
                    </w:p>
                  </w:txbxContent>
                </v:textbox>
              </v:shape>
            </w:pict>
          </mc:Fallback>
        </mc:AlternateContent>
      </w:r>
      <w:r w:rsidR="00B33B54">
        <w:rPr>
          <w:noProof/>
          <w:sz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66773375" wp14:editId="2C93B894">
                <wp:simplePos x="0" y="0"/>
                <wp:positionH relativeFrom="column">
                  <wp:posOffset>1751330</wp:posOffset>
                </wp:positionH>
                <wp:positionV relativeFrom="paragraph">
                  <wp:posOffset>809625</wp:posOffset>
                </wp:positionV>
                <wp:extent cx="0" cy="228600"/>
                <wp:effectExtent l="0" t="0" r="0" b="0"/>
                <wp:wrapNone/>
                <wp:docPr id="16" name="Line 1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5694D73E" id="Line 186" o:spid="_x0000_s1026" style="position:absolute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7.9pt,63.75pt" to="137.9pt,8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"/>
            </w:pict>
          </mc:Fallback>
        </mc:AlternateContent>
      </w:r>
      <w:r w:rsidR="00A32726">
        <w:rPr>
          <w:sz w:val="28"/>
        </w:rPr>
        <w:t xml:space="preserve">Большого внимания редактора требует оценка грамматико-стилистических средств изложения. Быстрому и адекватному восприятию информации обычно способствуют простые законченные предложения, имеющие правильную грамматическую форму. </w:t>
      </w:r>
    </w:p>
    <w:p w14:paraId="37199088" w14:textId="078E15EB" w:rsidR="00A32726" w:rsidRPr="00976525" w:rsidRDefault="009B6B4C" w:rsidP="00383621">
      <w:pPr>
        <w:pStyle w:val="10"/>
        <w:spacing w:before="360" w:after="120"/>
        <w:ind w:firstLine="709"/>
        <w:jc w:val="both"/>
        <w:rPr>
          <w:b/>
          <w:sz w:val="28"/>
        </w:rPr>
      </w:pPr>
      <w:r>
        <w:rPr>
          <w:noProof/>
          <w:sz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7B1B4D8C" wp14:editId="718EDB78">
                <wp:simplePos x="0" y="0"/>
                <wp:positionH relativeFrom="column">
                  <wp:posOffset>1757080</wp:posOffset>
                </wp:positionH>
                <wp:positionV relativeFrom="paragraph">
                  <wp:posOffset>435610</wp:posOffset>
                </wp:positionV>
                <wp:extent cx="0" cy="114300"/>
                <wp:effectExtent l="0" t="0" r="0" b="0"/>
                <wp:wrapNone/>
                <wp:docPr id="14" name="Line 1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4DE20878" id="Line 187" o:spid="_x0000_s1026" style="position:absolute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8.35pt,34.3pt" to="138.35pt,4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"/>
            </w:pict>
          </mc:Fallback>
        </mc:AlternateContent>
      </w:r>
      <w:r>
        <w:rPr>
          <w:noProof/>
          <w:sz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617AF9C1" wp14:editId="04E72795">
                <wp:simplePos x="0" y="0"/>
                <wp:positionH relativeFrom="column">
                  <wp:posOffset>1066443</wp:posOffset>
                </wp:positionH>
                <wp:positionV relativeFrom="paragraph">
                  <wp:posOffset>376277</wp:posOffset>
                </wp:positionV>
                <wp:extent cx="571500" cy="215447"/>
                <wp:effectExtent l="0" t="0" r="0" b="0"/>
                <wp:wrapNone/>
                <wp:docPr id="13" name="Text Box 1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15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EFE6DE0" w14:textId="5EB9220E" w:rsidR="00B853ED" w:rsidRPr="009B6B4C" w:rsidRDefault="00B853ED" w:rsidP="009B6B4C">
                            <w:pPr>
                              <w:jc w:val="center"/>
                              <w:rPr>
                                <w:b/>
                                <w:bCs/>
                                <w:color w:val="002060"/>
                              </w:rPr>
                            </w:pPr>
                            <w:r w:rsidRPr="009B6B4C">
                              <w:rPr>
                                <w:b/>
                                <w:bCs/>
                                <w:color w:val="002060"/>
                              </w:rPr>
                              <w:t xml:space="preserve">6 </w:t>
                            </w:r>
                            <w:proofErr w:type="spellStart"/>
                            <w:r w:rsidRPr="009B6B4C">
                              <w:rPr>
                                <w:b/>
                                <w:bCs/>
                                <w:color w:val="002060"/>
                              </w:rPr>
                              <w:t>п</w:t>
                            </w:r>
                            <w:r w:rsidR="009B6B4C" w:rsidRPr="009B6B4C">
                              <w:rPr>
                                <w:b/>
                                <w:bCs/>
                                <w:color w:val="002060"/>
                              </w:rPr>
                              <w:t>т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17AF9C1" id="Text Box 179" o:spid="_x0000_s1086" type="#_x0000_t202" style="position:absolute;left:0;text-align:left;margin-left:83.95pt;margin-top:29.65pt;width:45pt;height:16.9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" filled="f" stroked="f">
                <v:textbox>
                  <w:txbxContent>
                    <w:p w14:paraId="5EFE6DE0" w14:textId="5EB9220E" w:rsidR="00B853ED" w:rsidRPr="009B6B4C" w:rsidRDefault="00B853ED" w:rsidP="009B6B4C">
                      <w:pPr>
                        <w:jc w:val="center"/>
                        <w:rPr>
                          <w:b/>
                          <w:bCs/>
                          <w:color w:val="002060"/>
                        </w:rPr>
                      </w:pPr>
                      <w:r w:rsidRPr="009B6B4C">
                        <w:rPr>
                          <w:b/>
                          <w:bCs/>
                          <w:color w:val="002060"/>
                        </w:rPr>
                        <w:t>6 п</w:t>
                      </w:r>
                      <w:r w:rsidR="009B6B4C" w:rsidRPr="009B6B4C">
                        <w:rPr>
                          <w:b/>
                          <w:bCs/>
                          <w:color w:val="002060"/>
                        </w:rPr>
                        <w:t>т</w:t>
                      </w:r>
                    </w:p>
                  </w:txbxContent>
                </v:textbox>
              </v:shape>
            </w:pict>
          </mc:Fallback>
        </mc:AlternateContent>
      </w:r>
      <w:r w:rsidR="008E54E0">
        <w:rPr>
          <w:b/>
          <w:sz w:val="28"/>
        </w:rPr>
        <w:t>2.2</w:t>
      </w:r>
      <w:r w:rsidR="007246AE" w:rsidRPr="00976525">
        <w:rPr>
          <w:b/>
          <w:sz w:val="28"/>
        </w:rPr>
        <w:t> </w:t>
      </w:r>
      <w:r w:rsidR="00A32726" w:rsidRPr="00976525">
        <w:rPr>
          <w:b/>
          <w:sz w:val="28"/>
        </w:rPr>
        <w:t xml:space="preserve">Аппарат журнального издания </w:t>
      </w:r>
    </w:p>
    <w:p w14:paraId="6ACA895F" w14:textId="04DFB951" w:rsidR="00976525" w:rsidRPr="00976525" w:rsidRDefault="009B6B4C" w:rsidP="00383621">
      <w:pPr>
        <w:pStyle w:val="10"/>
        <w:spacing w:before="0" w:after="240"/>
        <w:ind w:firstLine="709"/>
        <w:jc w:val="both"/>
        <w:rPr>
          <w:b/>
          <w:sz w:val="28"/>
        </w:rPr>
      </w:pPr>
      <w:r>
        <w:rPr>
          <w:noProof/>
          <w:sz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45CC51BB" wp14:editId="650B9981">
                <wp:simplePos x="0" y="0"/>
                <wp:positionH relativeFrom="column">
                  <wp:posOffset>1758480</wp:posOffset>
                </wp:positionH>
                <wp:positionV relativeFrom="paragraph">
                  <wp:posOffset>233045</wp:posOffset>
                </wp:positionV>
                <wp:extent cx="0" cy="164465"/>
                <wp:effectExtent l="0" t="0" r="0" b="0"/>
                <wp:wrapNone/>
                <wp:docPr id="12" name="Line 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644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1D66591D" id="Line 188" o:spid="_x0000_s1026" style="position:absolute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8.45pt,18.35pt" to="138.45pt,3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"/>
            </w:pict>
          </mc:Fallback>
        </mc:AlternateContent>
      </w:r>
      <w:r>
        <w:rPr>
          <w:b/>
          <w:noProof/>
          <w:sz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4A684CFF" wp14:editId="2CA6FE2F">
                <wp:simplePos x="0" y="0"/>
                <wp:positionH relativeFrom="column">
                  <wp:posOffset>1119070</wp:posOffset>
                </wp:positionH>
                <wp:positionV relativeFrom="paragraph">
                  <wp:posOffset>179470</wp:posOffset>
                </wp:positionV>
                <wp:extent cx="571500" cy="217953"/>
                <wp:effectExtent l="0" t="0" r="0" b="0"/>
                <wp:wrapNone/>
                <wp:docPr id="11" name="Text Box 1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179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2C7CD56" w14:textId="229C3C11" w:rsidR="00B853ED" w:rsidRPr="009B6B4C" w:rsidRDefault="00B853ED" w:rsidP="00976525">
                            <w:pPr>
                              <w:rPr>
                                <w:b/>
                                <w:bCs/>
                                <w:color w:val="002060"/>
                              </w:rPr>
                            </w:pPr>
                            <w:r w:rsidRPr="009B6B4C">
                              <w:rPr>
                                <w:b/>
                                <w:bCs/>
                                <w:color w:val="002060"/>
                              </w:rPr>
                              <w:t xml:space="preserve">12 </w:t>
                            </w:r>
                            <w:proofErr w:type="spellStart"/>
                            <w:r w:rsidRPr="009B6B4C">
                              <w:rPr>
                                <w:b/>
                                <w:bCs/>
                                <w:color w:val="002060"/>
                              </w:rPr>
                              <w:t>п</w:t>
                            </w:r>
                            <w:r w:rsidR="009B6B4C" w:rsidRPr="009B6B4C">
                              <w:rPr>
                                <w:b/>
                                <w:bCs/>
                                <w:color w:val="002060"/>
                              </w:rPr>
                              <w:t>т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4A684CFF" id="Text Box 178" o:spid="_x0000_s1087" type="#_x0000_t202" style="position:absolute;left:0;text-align:left;margin-left:88.1pt;margin-top:14.15pt;width:45pt;height:17.1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" filled="f" stroked="f">
                <v:textbox>
                  <w:txbxContent>
                    <w:p w14:paraId="22C7CD56" w14:textId="229C3C11" w:rsidR="00B853ED" w:rsidRPr="009B6B4C" w:rsidRDefault="00B853ED" w:rsidP="00976525">
                      <w:pPr>
                        <w:rPr>
                          <w:b/>
                          <w:bCs/>
                          <w:color w:val="002060"/>
                        </w:rPr>
                      </w:pPr>
                      <w:r w:rsidRPr="009B6B4C">
                        <w:rPr>
                          <w:b/>
                          <w:bCs/>
                          <w:color w:val="002060"/>
                        </w:rPr>
                        <w:t>12 п</w:t>
                      </w:r>
                      <w:r w:rsidR="009B6B4C" w:rsidRPr="009B6B4C">
                        <w:rPr>
                          <w:b/>
                          <w:bCs/>
                          <w:color w:val="002060"/>
                        </w:rPr>
                        <w:t>т</w:t>
                      </w:r>
                    </w:p>
                  </w:txbxContent>
                </v:textbox>
              </v:shape>
            </w:pict>
          </mc:Fallback>
        </mc:AlternateContent>
      </w:r>
      <w:r w:rsidR="008E54E0">
        <w:rPr>
          <w:b/>
          <w:sz w:val="28"/>
        </w:rPr>
        <w:t>2.</w:t>
      </w:r>
      <w:r w:rsidR="000274B5">
        <w:rPr>
          <w:b/>
          <w:sz w:val="28"/>
        </w:rPr>
        <w:t>2</w:t>
      </w:r>
      <w:r w:rsidR="008E54E0">
        <w:rPr>
          <w:b/>
          <w:sz w:val="28"/>
        </w:rPr>
        <w:t>.1 </w:t>
      </w:r>
      <w:r w:rsidR="00976525" w:rsidRPr="00976525">
        <w:rPr>
          <w:b/>
          <w:sz w:val="28"/>
        </w:rPr>
        <w:t>Аппарат статьи</w:t>
      </w:r>
    </w:p>
    <w:p w14:paraId="7704E4CA" w14:textId="77777777" w:rsidR="00A32726" w:rsidRDefault="00A32726" w:rsidP="00383621">
      <w:pPr>
        <w:pStyle w:val="10"/>
        <w:spacing w:before="0" w:after="0"/>
        <w:ind w:firstLine="709"/>
        <w:jc w:val="both"/>
        <w:rPr>
          <w:sz w:val="28"/>
        </w:rPr>
      </w:pPr>
      <w:r>
        <w:rPr>
          <w:sz w:val="28"/>
        </w:rPr>
        <w:t>Из всех периодичных изданий наиболее обширным и разнообразным аппаратом обладают журнальные издания, что особенно хорошо можно видеть на примере специальных журналов. Их аппарат делится на две части </w:t>
      </w:r>
      <w:r w:rsidR="00F5641B">
        <w:rPr>
          <w:sz w:val="28"/>
        </w:rPr>
        <w:t>–</w:t>
      </w:r>
      <w:r>
        <w:rPr>
          <w:sz w:val="28"/>
        </w:rPr>
        <w:t xml:space="preserve"> аппарат </w:t>
      </w:r>
      <w:r>
        <w:rPr>
          <w:sz w:val="28"/>
        </w:rPr>
        <w:lastRenderedPageBreak/>
        <w:t>отдельных публикаций и аппарат журнала в целом. Самой представительной публикацией, обладающей самостоятельным аппаратом, является статья.</w:t>
      </w:r>
    </w:p>
    <w:p w14:paraId="11CA0D26" w14:textId="77777777" w:rsidR="00A32726" w:rsidRPr="004D046C" w:rsidRDefault="00A32726" w:rsidP="00383621">
      <w:pPr>
        <w:pStyle w:val="10"/>
        <w:spacing w:before="0" w:after="0"/>
        <w:ind w:firstLine="709"/>
        <w:jc w:val="both"/>
        <w:rPr>
          <w:sz w:val="28"/>
        </w:rPr>
      </w:pPr>
      <w:r w:rsidRPr="004D046C">
        <w:rPr>
          <w:sz w:val="28"/>
        </w:rPr>
        <w:t>При оценке аппарата статьи редактор обращает внимание на наличие необходимых элементов и соответствие их оформления требованиям государственных стандартов.</w:t>
      </w:r>
    </w:p>
    <w:p w14:paraId="0F6736B6" w14:textId="77777777" w:rsidR="00A32726" w:rsidRPr="004D046C" w:rsidRDefault="00A32726" w:rsidP="00383621">
      <w:pPr>
        <w:pStyle w:val="10"/>
        <w:spacing w:before="0" w:after="0"/>
        <w:ind w:firstLine="709"/>
        <w:jc w:val="both"/>
        <w:rPr>
          <w:spacing w:val="-4"/>
          <w:sz w:val="28"/>
        </w:rPr>
      </w:pPr>
      <w:r w:rsidRPr="004D046C">
        <w:rPr>
          <w:spacing w:val="-4"/>
          <w:sz w:val="28"/>
        </w:rPr>
        <w:t xml:space="preserve">К обязательным </w:t>
      </w:r>
      <w:bookmarkStart w:id="1" w:name="i401"/>
      <w:bookmarkEnd w:id="1"/>
      <w:r w:rsidRPr="004D046C">
        <w:rPr>
          <w:spacing w:val="-4"/>
          <w:sz w:val="28"/>
        </w:rPr>
        <w:t xml:space="preserve">элементам аппарата статьи, публикуемой в журнале, относятся: сведения об авторах, составителях (например, обзорных статей) и других лицах, участвовавших в работе над статьей; заглавие статьи; подзаголовочные данные; индекс Универсальной десятичной классификации; аннотация; </w:t>
      </w:r>
      <w:proofErr w:type="spellStart"/>
      <w:r w:rsidRPr="004D046C">
        <w:rPr>
          <w:spacing w:val="-4"/>
          <w:sz w:val="28"/>
        </w:rPr>
        <w:t>пристатейный</w:t>
      </w:r>
      <w:proofErr w:type="spellEnd"/>
      <w:r w:rsidRPr="004D046C">
        <w:rPr>
          <w:spacing w:val="-4"/>
          <w:sz w:val="28"/>
        </w:rPr>
        <w:t xml:space="preserve"> библиографический список; дата поступления рукописи статьи в редакцию; сведения о продолжении или окончании публикации статьи; приложения; примечания; название раздела, подраздела, цикла, подборки; колонтитул.</w:t>
      </w:r>
    </w:p>
    <w:p w14:paraId="7C8953C2" w14:textId="57C2EA4A" w:rsidR="00A32726" w:rsidRDefault="00A32726" w:rsidP="00383621">
      <w:pPr>
        <w:pStyle w:val="a9"/>
        <w:tabs>
          <w:tab w:val="left" w:pos="360"/>
        </w:tabs>
        <w:ind w:firstLine="709"/>
        <w:jc w:val="both"/>
      </w:pPr>
      <w:r>
        <w:rPr>
          <w:sz w:val="28"/>
        </w:rPr>
        <w:t xml:space="preserve">Для печатания текста и обложки проектируемого издания выбираются </w:t>
      </w:r>
      <w:proofErr w:type="spellStart"/>
      <w:r>
        <w:rPr>
          <w:sz w:val="28"/>
        </w:rPr>
        <w:t>триадные</w:t>
      </w:r>
      <w:proofErr w:type="spellEnd"/>
      <w:r>
        <w:rPr>
          <w:sz w:val="28"/>
        </w:rPr>
        <w:t xml:space="preserve"> краски серии 2513. Это универсальные краски для печатания на офсетных листовых машинах на офсетной бумаге №1 и №2. Технические показатели красок приведены в табл</w:t>
      </w:r>
      <w:r w:rsidR="001D7623">
        <w:rPr>
          <w:sz w:val="28"/>
        </w:rPr>
        <w:t>ице</w:t>
      </w:r>
      <w:r>
        <w:rPr>
          <w:sz w:val="28"/>
        </w:rPr>
        <w:t> 3.4.</w:t>
      </w:r>
    </w:p>
    <w:p w14:paraId="3B5F351C" w14:textId="33A6D1BE" w:rsidR="00A32726" w:rsidRPr="004F2B91" w:rsidRDefault="009B6B4C" w:rsidP="00383621">
      <w:pPr>
        <w:pStyle w:val="a9"/>
        <w:tabs>
          <w:tab w:val="left" w:pos="360"/>
        </w:tabs>
        <w:spacing w:before="280"/>
        <w:ind w:firstLine="0"/>
        <w:rPr>
          <w:sz w:val="28"/>
          <w:szCs w:val="28"/>
        </w:rPr>
      </w:pPr>
      <w:r w:rsidRPr="009B6B4C">
        <w:rPr>
          <w:noProof/>
          <w:color w:val="0070C0"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32F44002" wp14:editId="479954F9">
                <wp:simplePos x="0" y="0"/>
                <wp:positionH relativeFrom="column">
                  <wp:posOffset>3151722</wp:posOffset>
                </wp:positionH>
                <wp:positionV relativeFrom="paragraph">
                  <wp:posOffset>49820</wp:posOffset>
                </wp:positionV>
                <wp:extent cx="0" cy="173365"/>
                <wp:effectExtent l="0" t="0" r="38100" b="36195"/>
                <wp:wrapNone/>
                <wp:docPr id="9" name="Line 1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33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57120308" id="Line 189" o:spid="_x0000_s1026" style="position:absolute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8.15pt,3.9pt" to="248.15pt,1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"/>
            </w:pict>
          </mc:Fallback>
        </mc:AlternateContent>
      </w:r>
      <w:r>
        <w:rPr>
          <w:noProof/>
          <w:sz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1E5EB937" wp14:editId="1CB5A758">
                <wp:simplePos x="0" y="0"/>
                <wp:positionH relativeFrom="margin">
                  <wp:align>center</wp:align>
                </wp:positionH>
                <wp:positionV relativeFrom="paragraph">
                  <wp:posOffset>2857</wp:posOffset>
                </wp:positionV>
                <wp:extent cx="571500" cy="228600"/>
                <wp:effectExtent l="0" t="0" r="0" b="0"/>
                <wp:wrapNone/>
                <wp:docPr id="10" name="Text Box 1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2E85EBB" w14:textId="705D324C" w:rsidR="008C333C" w:rsidRPr="008C333C" w:rsidRDefault="008C333C" w:rsidP="009B6B4C">
                            <w:pPr>
                              <w:jc w:val="center"/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</w:pPr>
                            <w:r w:rsidRPr="008C333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  <w:lang w:val="en-US"/>
                              </w:rPr>
                              <w:t>14</w:t>
                            </w:r>
                            <w:r w:rsidRPr="008C333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  <w:t xml:space="preserve"> </w:t>
                            </w:r>
                            <w:proofErr w:type="spellStart"/>
                            <w:r w:rsidRPr="008C333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  <w:t>п</w:t>
                            </w:r>
                            <w:r w:rsidR="009B6B4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  <w:t>т</w:t>
                            </w:r>
                            <w:proofErr w:type="spellEnd"/>
                          </w:p>
                          <w:p w14:paraId="08F2DDD7" w14:textId="435B5C15" w:rsidR="00B853ED" w:rsidRPr="008C333C" w:rsidRDefault="00B853ED" w:rsidP="001D7623">
                            <w:pPr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1E5EB937" id="Text Box 181" o:spid="_x0000_s1088" type="#_x0000_t202" style="position:absolute;margin-left:0;margin-top:.2pt;width:45pt;height:18pt;z-index:25165875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" filled="f" stroked="f">
                <v:textbox>
                  <w:txbxContent>
                    <w:p w14:paraId="22E85EBB" w14:textId="705D324C" w:rsidR="008C333C" w:rsidRPr="008C333C" w:rsidRDefault="008C333C" w:rsidP="009B6B4C">
                      <w:pPr>
                        <w:jc w:val="center"/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</w:pPr>
                      <w:r w:rsidRPr="008C333C">
                        <w:rPr>
                          <w:b/>
                          <w:bCs/>
                          <w:color w:val="002060"/>
                          <w:sz w:val="22"/>
                          <w:szCs w:val="22"/>
                          <w:lang w:val="en-US"/>
                        </w:rPr>
                        <w:t>14</w:t>
                      </w:r>
                      <w:r w:rsidRPr="008C333C"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  <w:t xml:space="preserve"> п</w:t>
                      </w:r>
                      <w:r w:rsidR="009B6B4C"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  <w:t>т</w:t>
                      </w:r>
                    </w:p>
                    <w:p w14:paraId="08F2DDD7" w14:textId="435B5C15" w:rsidR="00B853ED" w:rsidRPr="008C333C" w:rsidRDefault="00B853ED" w:rsidP="001D7623">
                      <w:pPr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A32726" w:rsidRPr="004F2B91">
        <w:rPr>
          <w:sz w:val="28"/>
          <w:szCs w:val="28"/>
        </w:rPr>
        <w:t>Таблица 3.4</w:t>
      </w:r>
      <w:r w:rsidR="001D7623" w:rsidRPr="004F2B91">
        <w:rPr>
          <w:sz w:val="28"/>
          <w:szCs w:val="28"/>
        </w:rPr>
        <w:t xml:space="preserve"> </w:t>
      </w:r>
      <w:r w:rsidR="00F5641B">
        <w:t>–</w:t>
      </w:r>
      <w:r w:rsidR="001D7623" w:rsidRPr="004F2B91">
        <w:rPr>
          <w:sz w:val="28"/>
          <w:szCs w:val="28"/>
        </w:rPr>
        <w:t xml:space="preserve"> </w:t>
      </w:r>
      <w:r w:rsidR="00A32726" w:rsidRPr="004F2B91">
        <w:rPr>
          <w:sz w:val="28"/>
          <w:szCs w:val="28"/>
        </w:rPr>
        <w:t>Тех</w:t>
      </w:r>
      <w:r w:rsidR="008C333C" w:rsidRPr="004F2B91">
        <w:rPr>
          <w:sz w:val="28"/>
          <w:szCs w:val="28"/>
        </w:rPr>
        <w:t>нически</w:t>
      </w:r>
      <w:r w:rsidR="00A32726" w:rsidRPr="004F2B91">
        <w:rPr>
          <w:sz w:val="28"/>
          <w:szCs w:val="28"/>
        </w:rPr>
        <w:t>е показатели триады красок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521"/>
        <w:gridCol w:w="1510"/>
        <w:gridCol w:w="1577"/>
        <w:gridCol w:w="1736"/>
      </w:tblGrid>
      <w:tr w:rsidR="004D046C" w:rsidRPr="001D7623" w14:paraId="29E1036A" w14:textId="77777777" w:rsidTr="004D046C">
        <w:trPr>
          <w:cantSplit/>
          <w:tblHeader/>
        </w:trPr>
        <w:tc>
          <w:tcPr>
            <w:tcW w:w="241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8541EC" w14:textId="531C77B8" w:rsidR="004D046C" w:rsidRPr="001D7623" w:rsidRDefault="004D046C" w:rsidP="00383621">
            <w:pPr>
              <w:pStyle w:val="a9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Показатели</w:t>
            </w:r>
          </w:p>
        </w:tc>
        <w:tc>
          <w:tcPr>
            <w:tcW w:w="2581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729A6C" w14:textId="1B8518FC" w:rsidR="004D046C" w:rsidRPr="001D7623" w:rsidRDefault="004D046C" w:rsidP="00383621">
            <w:pPr>
              <w:pStyle w:val="a9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Краски серии 2513</w:t>
            </w:r>
          </w:p>
        </w:tc>
      </w:tr>
      <w:tr w:rsidR="004D046C" w:rsidRPr="001D7623" w14:paraId="32BDB504" w14:textId="77777777" w:rsidTr="004D046C">
        <w:trPr>
          <w:cantSplit/>
        </w:trPr>
        <w:tc>
          <w:tcPr>
            <w:tcW w:w="2419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4CB6A6" w14:textId="77777777" w:rsidR="004D046C" w:rsidRPr="001D7623" w:rsidRDefault="004D046C" w:rsidP="004D046C">
            <w:pPr>
              <w:pStyle w:val="a9"/>
              <w:tabs>
                <w:tab w:val="left" w:pos="360"/>
              </w:tabs>
              <w:jc w:val="center"/>
              <w:rPr>
                <w:szCs w:val="24"/>
              </w:rPr>
            </w:pPr>
          </w:p>
        </w:tc>
        <w:tc>
          <w:tcPr>
            <w:tcW w:w="8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07E088" w14:textId="32AA81B1" w:rsidR="004D046C" w:rsidRPr="001D7623" w:rsidRDefault="004D046C" w:rsidP="004D046C">
            <w:pPr>
              <w:pStyle w:val="a9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голубая</w:t>
            </w:r>
          </w:p>
        </w:tc>
        <w:tc>
          <w:tcPr>
            <w:tcW w:w="8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3DC6A1" w14:textId="6FE3F9BF" w:rsidR="004D046C" w:rsidRPr="001D7623" w:rsidRDefault="004D046C" w:rsidP="004D046C">
            <w:pPr>
              <w:pStyle w:val="a9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желтая</w:t>
            </w:r>
          </w:p>
        </w:tc>
        <w:tc>
          <w:tcPr>
            <w:tcW w:w="9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F9E6D4" w14:textId="145411C3" w:rsidR="004D046C" w:rsidRPr="001D7623" w:rsidRDefault="004D046C" w:rsidP="004D046C">
            <w:pPr>
              <w:pStyle w:val="a9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черная</w:t>
            </w:r>
          </w:p>
        </w:tc>
      </w:tr>
      <w:tr w:rsidR="004D046C" w:rsidRPr="001D7623" w14:paraId="342ECD4D" w14:textId="77777777" w:rsidTr="004D046C">
        <w:tc>
          <w:tcPr>
            <w:tcW w:w="24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D62130" w14:textId="0B5A6A1A" w:rsidR="004D046C" w:rsidRPr="001D7623" w:rsidRDefault="004D046C" w:rsidP="004D046C">
            <w:pPr>
              <w:pStyle w:val="a9"/>
              <w:tabs>
                <w:tab w:val="left" w:pos="360"/>
              </w:tabs>
              <w:ind w:firstLine="0"/>
              <w:rPr>
                <w:szCs w:val="24"/>
              </w:rPr>
            </w:pPr>
            <w:r w:rsidRPr="001D7623">
              <w:rPr>
                <w:szCs w:val="24"/>
              </w:rPr>
              <w:t>Красящая сила, %</w:t>
            </w:r>
          </w:p>
        </w:tc>
        <w:tc>
          <w:tcPr>
            <w:tcW w:w="8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C3F3E5" w14:textId="0B962E13" w:rsidR="004D046C" w:rsidRPr="001D7623" w:rsidRDefault="004D046C" w:rsidP="004D046C">
            <w:pPr>
              <w:pStyle w:val="a9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100</w:t>
            </w:r>
            <w:r w:rsidRPr="001D7623">
              <w:rPr>
                <w:position w:val="-4"/>
                <w:szCs w:val="24"/>
              </w:rPr>
              <w:object w:dxaOrig="220" w:dyaOrig="240" w14:anchorId="6C1A39D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11.25pt" o:ole="" fillcolor="window">
                  <v:imagedata r:id="rId9" o:title=""/>
                </v:shape>
                <o:OLEObject Type="Embed" ProgID="Equation.3" ShapeID="_x0000_i1025" DrawAspect="Content" ObjectID="_1807960994" r:id="rId10"/>
              </w:object>
            </w:r>
            <w:r w:rsidRPr="001D7623">
              <w:rPr>
                <w:szCs w:val="24"/>
              </w:rPr>
              <w:t>5</w:t>
            </w:r>
          </w:p>
        </w:tc>
        <w:tc>
          <w:tcPr>
            <w:tcW w:w="8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7080A5" w14:textId="0A5D1731" w:rsidR="004D046C" w:rsidRPr="001D7623" w:rsidRDefault="004D046C" w:rsidP="004D046C">
            <w:pPr>
              <w:pStyle w:val="a9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100</w:t>
            </w:r>
            <w:r w:rsidRPr="001D7623">
              <w:rPr>
                <w:position w:val="-4"/>
                <w:szCs w:val="24"/>
              </w:rPr>
              <w:object w:dxaOrig="220" w:dyaOrig="240" w14:anchorId="2935A73A">
                <v:shape id="_x0000_i1026" type="#_x0000_t75" style="width:11.25pt;height:11.25pt" o:ole="" fillcolor="window">
                  <v:imagedata r:id="rId9" o:title=""/>
                </v:shape>
                <o:OLEObject Type="Embed" ProgID="Equation.3" ShapeID="_x0000_i1026" DrawAspect="Content" ObjectID="_1807960995" r:id="rId11"/>
              </w:object>
            </w:r>
            <w:r w:rsidRPr="001D7623">
              <w:rPr>
                <w:szCs w:val="24"/>
              </w:rPr>
              <w:t>5</w:t>
            </w:r>
          </w:p>
        </w:tc>
        <w:tc>
          <w:tcPr>
            <w:tcW w:w="9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03F55D" w14:textId="6EEFDE04" w:rsidR="004D046C" w:rsidRPr="001D7623" w:rsidRDefault="004D046C" w:rsidP="004D046C">
            <w:pPr>
              <w:pStyle w:val="a9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100</w:t>
            </w:r>
            <w:r w:rsidRPr="001D7623">
              <w:rPr>
                <w:position w:val="-4"/>
                <w:szCs w:val="24"/>
              </w:rPr>
              <w:object w:dxaOrig="220" w:dyaOrig="240" w14:anchorId="72E24EA4">
                <v:shape id="_x0000_i1027" type="#_x0000_t75" style="width:11.25pt;height:11.25pt" o:ole="" fillcolor="window">
                  <v:imagedata r:id="rId9" o:title=""/>
                </v:shape>
                <o:OLEObject Type="Embed" ProgID="Equation.3" ShapeID="_x0000_i1027" DrawAspect="Content" ObjectID="_1807960996" r:id="rId12"/>
              </w:object>
            </w:r>
            <w:r w:rsidRPr="001D7623">
              <w:rPr>
                <w:szCs w:val="24"/>
              </w:rPr>
              <w:t>5</w:t>
            </w:r>
          </w:p>
        </w:tc>
      </w:tr>
      <w:tr w:rsidR="004D046C" w:rsidRPr="001D7623" w14:paraId="1BC8DAD0" w14:textId="77777777" w:rsidTr="004D046C">
        <w:tc>
          <w:tcPr>
            <w:tcW w:w="24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86C331" w14:textId="77777777" w:rsidR="004D046C" w:rsidRPr="001D7623" w:rsidRDefault="004D046C" w:rsidP="004D046C">
            <w:pPr>
              <w:pStyle w:val="a9"/>
              <w:tabs>
                <w:tab w:val="left" w:pos="360"/>
              </w:tabs>
              <w:ind w:firstLine="0"/>
              <w:rPr>
                <w:szCs w:val="24"/>
              </w:rPr>
            </w:pPr>
            <w:r w:rsidRPr="001D7623">
              <w:rPr>
                <w:szCs w:val="24"/>
              </w:rPr>
              <w:t>Степень перетира по клину, мкм</w:t>
            </w:r>
          </w:p>
        </w:tc>
        <w:tc>
          <w:tcPr>
            <w:tcW w:w="8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FAD578" w14:textId="59EDF673" w:rsidR="004D046C" w:rsidRPr="001D7623" w:rsidRDefault="004D046C" w:rsidP="004D046C">
            <w:pPr>
              <w:pStyle w:val="a9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15</w:t>
            </w:r>
          </w:p>
        </w:tc>
        <w:tc>
          <w:tcPr>
            <w:tcW w:w="8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DC0595" w14:textId="7A7CAF58" w:rsidR="004D046C" w:rsidRPr="001D7623" w:rsidRDefault="004D046C" w:rsidP="004D046C">
            <w:pPr>
              <w:pStyle w:val="a9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15</w:t>
            </w:r>
          </w:p>
        </w:tc>
        <w:tc>
          <w:tcPr>
            <w:tcW w:w="9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CEFD50" w14:textId="1E3FDE38" w:rsidR="004D046C" w:rsidRPr="001D7623" w:rsidRDefault="004D046C" w:rsidP="004D046C">
            <w:pPr>
              <w:pStyle w:val="a9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Не более 20</w:t>
            </w:r>
          </w:p>
        </w:tc>
      </w:tr>
      <w:tr w:rsidR="004D046C" w:rsidRPr="001D7623" w14:paraId="432B1F23" w14:textId="77777777" w:rsidTr="004D046C">
        <w:tc>
          <w:tcPr>
            <w:tcW w:w="24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7F2041" w14:textId="25E34847" w:rsidR="004D046C" w:rsidRPr="001D7623" w:rsidRDefault="004D046C" w:rsidP="004D046C">
            <w:pPr>
              <w:pStyle w:val="a9"/>
              <w:tabs>
                <w:tab w:val="left" w:pos="360"/>
              </w:tabs>
              <w:ind w:firstLine="0"/>
              <w:rPr>
                <w:szCs w:val="24"/>
              </w:rPr>
            </w:pPr>
            <w:r w:rsidRPr="001D7623">
              <w:rPr>
                <w:szCs w:val="24"/>
              </w:rPr>
              <w:t>Устойчивость, балл</w:t>
            </w:r>
          </w:p>
          <w:p w14:paraId="3F05040D" w14:textId="77777777" w:rsidR="004D046C" w:rsidRPr="001D7623" w:rsidRDefault="004D046C" w:rsidP="004D046C">
            <w:pPr>
              <w:pStyle w:val="a9"/>
              <w:tabs>
                <w:tab w:val="left" w:pos="360"/>
              </w:tabs>
              <w:ind w:firstLine="432"/>
              <w:rPr>
                <w:szCs w:val="24"/>
              </w:rPr>
            </w:pPr>
            <w:r>
              <w:rPr>
                <w:szCs w:val="24"/>
              </w:rPr>
              <w:t>–</w:t>
            </w:r>
            <w:r w:rsidRPr="001D7623">
              <w:rPr>
                <w:szCs w:val="24"/>
              </w:rPr>
              <w:t xml:space="preserve"> к кислоте;</w:t>
            </w:r>
          </w:p>
          <w:p w14:paraId="3E794788" w14:textId="0406AD95" w:rsidR="004D046C" w:rsidRPr="001D7623" w:rsidRDefault="004D046C" w:rsidP="004D046C">
            <w:pPr>
              <w:pStyle w:val="a9"/>
              <w:tabs>
                <w:tab w:val="left" w:pos="360"/>
              </w:tabs>
              <w:ind w:firstLine="432"/>
              <w:rPr>
                <w:szCs w:val="24"/>
              </w:rPr>
            </w:pPr>
            <w:r>
              <w:rPr>
                <w:szCs w:val="24"/>
              </w:rPr>
              <w:t>–</w:t>
            </w:r>
            <w:r w:rsidRPr="001D7623">
              <w:rPr>
                <w:szCs w:val="24"/>
              </w:rPr>
              <w:t xml:space="preserve"> к воде;</w:t>
            </w:r>
          </w:p>
          <w:p w14:paraId="4DB9F9F5" w14:textId="1D5926C5" w:rsidR="004D046C" w:rsidRPr="001D7623" w:rsidRDefault="004D046C" w:rsidP="004D046C">
            <w:pPr>
              <w:pStyle w:val="a9"/>
              <w:tabs>
                <w:tab w:val="left" w:pos="360"/>
              </w:tabs>
              <w:ind w:firstLine="432"/>
              <w:rPr>
                <w:szCs w:val="24"/>
              </w:rPr>
            </w:pPr>
            <w:r>
              <w:rPr>
                <w:szCs w:val="24"/>
              </w:rPr>
              <w:t>–</w:t>
            </w:r>
            <w:r w:rsidRPr="001D7623">
              <w:rPr>
                <w:szCs w:val="24"/>
              </w:rPr>
              <w:t xml:space="preserve"> к щелочи</w:t>
            </w:r>
            <w:r>
              <w:rPr>
                <w:szCs w:val="24"/>
              </w:rPr>
              <w:t>.</w:t>
            </w:r>
          </w:p>
        </w:tc>
        <w:tc>
          <w:tcPr>
            <w:tcW w:w="8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19671F" w14:textId="06346849" w:rsidR="004D046C" w:rsidRDefault="004D046C" w:rsidP="004D046C">
            <w:pPr>
              <w:pStyle w:val="a9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</w:p>
          <w:p w14:paraId="0995D9B2" w14:textId="44A685B1" w:rsidR="004D046C" w:rsidRPr="001D7623" w:rsidRDefault="004D046C" w:rsidP="004D046C">
            <w:pPr>
              <w:pStyle w:val="a9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5</w:t>
            </w:r>
          </w:p>
          <w:p w14:paraId="54CD3570" w14:textId="673C6BA9" w:rsidR="004D046C" w:rsidRPr="001D7623" w:rsidRDefault="004D046C" w:rsidP="004D046C">
            <w:pPr>
              <w:pStyle w:val="a9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4</w:t>
            </w:r>
          </w:p>
          <w:p w14:paraId="7E0FA88F" w14:textId="13CAA62D" w:rsidR="004D046C" w:rsidRPr="001D7623" w:rsidRDefault="004D046C" w:rsidP="004D046C">
            <w:pPr>
              <w:pStyle w:val="a9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5</w:t>
            </w:r>
          </w:p>
        </w:tc>
        <w:tc>
          <w:tcPr>
            <w:tcW w:w="8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90A61D" w14:textId="77777777" w:rsidR="004D046C" w:rsidRDefault="004D046C" w:rsidP="004D046C">
            <w:pPr>
              <w:pStyle w:val="a9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</w:p>
          <w:p w14:paraId="1D418A91" w14:textId="77777777" w:rsidR="004D046C" w:rsidRPr="001D7623" w:rsidRDefault="004D046C" w:rsidP="004D046C">
            <w:pPr>
              <w:pStyle w:val="a9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4</w:t>
            </w:r>
            <w:r>
              <w:rPr>
                <w:szCs w:val="24"/>
              </w:rPr>
              <w:t>–</w:t>
            </w:r>
            <w:r w:rsidRPr="001D7623">
              <w:rPr>
                <w:szCs w:val="24"/>
              </w:rPr>
              <w:t>5</w:t>
            </w:r>
          </w:p>
          <w:p w14:paraId="766DA2F5" w14:textId="77777777" w:rsidR="004D046C" w:rsidRPr="001D7623" w:rsidRDefault="004D046C" w:rsidP="004D046C">
            <w:pPr>
              <w:pStyle w:val="a9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4</w:t>
            </w:r>
            <w:r>
              <w:rPr>
                <w:szCs w:val="24"/>
              </w:rPr>
              <w:t>–</w:t>
            </w:r>
            <w:r w:rsidRPr="001D7623">
              <w:rPr>
                <w:szCs w:val="24"/>
              </w:rPr>
              <w:t>5</w:t>
            </w:r>
          </w:p>
          <w:p w14:paraId="45B8BDA0" w14:textId="67117961" w:rsidR="004D046C" w:rsidRPr="001D7623" w:rsidRDefault="004D046C" w:rsidP="004D046C">
            <w:pPr>
              <w:pStyle w:val="a9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4</w:t>
            </w:r>
            <w:r>
              <w:rPr>
                <w:szCs w:val="24"/>
              </w:rPr>
              <w:t>–</w:t>
            </w:r>
            <w:r w:rsidRPr="001D7623">
              <w:rPr>
                <w:szCs w:val="24"/>
              </w:rPr>
              <w:t>5</w:t>
            </w:r>
          </w:p>
        </w:tc>
        <w:tc>
          <w:tcPr>
            <w:tcW w:w="9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EA0721" w14:textId="77777777" w:rsidR="004D046C" w:rsidRDefault="004D046C" w:rsidP="004D046C">
            <w:pPr>
              <w:pStyle w:val="a9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</w:p>
          <w:p w14:paraId="1320430D" w14:textId="77777777" w:rsidR="004D046C" w:rsidRPr="001D7623" w:rsidRDefault="004D046C" w:rsidP="004D046C">
            <w:pPr>
              <w:pStyle w:val="a9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3</w:t>
            </w:r>
            <w:r>
              <w:rPr>
                <w:szCs w:val="24"/>
              </w:rPr>
              <w:t>–</w:t>
            </w:r>
            <w:r w:rsidRPr="001D7623">
              <w:rPr>
                <w:szCs w:val="24"/>
              </w:rPr>
              <w:t>4</w:t>
            </w:r>
          </w:p>
          <w:p w14:paraId="57B8F6D4" w14:textId="77777777" w:rsidR="004D046C" w:rsidRPr="001D7623" w:rsidRDefault="004D046C" w:rsidP="004D046C">
            <w:pPr>
              <w:pStyle w:val="a9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4</w:t>
            </w:r>
            <w:r>
              <w:rPr>
                <w:szCs w:val="24"/>
              </w:rPr>
              <w:t>–</w:t>
            </w:r>
            <w:r w:rsidRPr="001D7623">
              <w:rPr>
                <w:szCs w:val="24"/>
              </w:rPr>
              <w:t>5</w:t>
            </w:r>
          </w:p>
          <w:p w14:paraId="45CD0343" w14:textId="6DE20A30" w:rsidR="004D046C" w:rsidRPr="001D7623" w:rsidRDefault="004D046C" w:rsidP="004D046C">
            <w:pPr>
              <w:pStyle w:val="a9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4</w:t>
            </w:r>
          </w:p>
        </w:tc>
      </w:tr>
    </w:tbl>
    <w:p w14:paraId="685662F8" w14:textId="21706847" w:rsidR="001D7623" w:rsidRDefault="009B6B4C" w:rsidP="00383621">
      <w:pPr>
        <w:pStyle w:val="10"/>
        <w:spacing w:before="280" w:after="0"/>
        <w:ind w:firstLine="709"/>
        <w:jc w:val="both"/>
        <w:rPr>
          <w:sz w:val="28"/>
        </w:rPr>
      </w:pPr>
      <w:r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1E617A4A" wp14:editId="7F37AB80">
                <wp:simplePos x="0" y="0"/>
                <wp:positionH relativeFrom="column">
                  <wp:posOffset>3145818</wp:posOffset>
                </wp:positionH>
                <wp:positionV relativeFrom="paragraph">
                  <wp:posOffset>87943</wp:posOffset>
                </wp:positionV>
                <wp:extent cx="0" cy="120650"/>
                <wp:effectExtent l="0" t="0" r="0" b="0"/>
                <wp:wrapNone/>
                <wp:docPr id="8" name="Line 1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206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5DB6661F" id="Line 190" o:spid="_x0000_s1026" style="position:absolute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7.7pt,6.9pt" to="247.7pt,1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"/>
            </w:pict>
          </mc:Fallback>
        </mc:AlternateContent>
      </w:r>
      <w:r>
        <w:rPr>
          <w:noProof/>
          <w:sz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1C9D383C" wp14:editId="6C5D70D8">
                <wp:simplePos x="0" y="0"/>
                <wp:positionH relativeFrom="margin">
                  <wp:align>center</wp:align>
                </wp:positionH>
                <wp:positionV relativeFrom="paragraph">
                  <wp:posOffset>10795</wp:posOffset>
                </wp:positionV>
                <wp:extent cx="571500" cy="228600"/>
                <wp:effectExtent l="0" t="0" r="0" b="0"/>
                <wp:wrapNone/>
                <wp:docPr id="7" name="Text Box 1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CA204A0" w14:textId="425F8AE4" w:rsidR="00B853ED" w:rsidRPr="008C333C" w:rsidRDefault="00B853ED" w:rsidP="001D7623">
                            <w:pPr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</w:pPr>
                            <w:r w:rsidRPr="008C333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  <w:t>1</w:t>
                            </w:r>
                            <w:r w:rsidR="004D046C" w:rsidRPr="008C333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  <w:lang w:val="en-US"/>
                              </w:rPr>
                              <w:t>4</w:t>
                            </w:r>
                            <w:r w:rsidRPr="008C333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  <w:t xml:space="preserve"> </w:t>
                            </w:r>
                            <w:proofErr w:type="spellStart"/>
                            <w:r w:rsidRPr="008C333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  <w:t>п</w:t>
                            </w:r>
                            <w:r w:rsidR="009B6B4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  <w:t>т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1C9D383C" id="Text Box 182" o:spid="_x0000_s1089" type="#_x0000_t202" style="position:absolute;left:0;text-align:left;margin-left:0;margin-top:.85pt;width:45pt;height:18pt;z-index:25165977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" filled="f" stroked="f">
                <v:textbox>
                  <w:txbxContent>
                    <w:p w14:paraId="5CA204A0" w14:textId="425F8AE4" w:rsidR="00B853ED" w:rsidRPr="008C333C" w:rsidRDefault="00B853ED" w:rsidP="001D7623">
                      <w:pPr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</w:pPr>
                      <w:r w:rsidRPr="008C333C"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  <w:t>1</w:t>
                      </w:r>
                      <w:r w:rsidR="004D046C" w:rsidRPr="008C333C">
                        <w:rPr>
                          <w:b/>
                          <w:bCs/>
                          <w:color w:val="002060"/>
                          <w:sz w:val="22"/>
                          <w:szCs w:val="22"/>
                          <w:lang w:val="en-US"/>
                        </w:rPr>
                        <w:t>4</w:t>
                      </w:r>
                      <w:r w:rsidRPr="008C333C"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  <w:t xml:space="preserve"> п</w:t>
                      </w:r>
                      <w:r w:rsidR="009B6B4C"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  <w:t>т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D7623">
        <w:rPr>
          <w:sz w:val="28"/>
        </w:rPr>
        <w:t>Кроме перечисленных обязательных элементов, в состав аппарата могут быть включены резюме и ключевые слова.</w:t>
      </w:r>
    </w:p>
    <w:p w14:paraId="3587A76A" w14:textId="52A1BE5C" w:rsidR="008C333C" w:rsidRPr="008C333C" w:rsidRDefault="008C333C" w:rsidP="008C333C">
      <w:pPr>
        <w:pStyle w:val="a9"/>
        <w:ind w:firstLine="709"/>
        <w:jc w:val="both"/>
        <w:rPr>
          <w:sz w:val="28"/>
          <w:szCs w:val="22"/>
        </w:rPr>
      </w:pPr>
      <w:r>
        <w:rPr>
          <w:noProof/>
          <w:sz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80256" behindDoc="0" locked="0" layoutInCell="1" allowOverlap="1" wp14:anchorId="072A4C62" wp14:editId="63E4F955">
                <wp:simplePos x="0" y="0"/>
                <wp:positionH relativeFrom="margin">
                  <wp:align>center</wp:align>
                </wp:positionH>
                <wp:positionV relativeFrom="paragraph">
                  <wp:posOffset>353060</wp:posOffset>
                </wp:positionV>
                <wp:extent cx="571500" cy="228600"/>
                <wp:effectExtent l="0" t="0" r="0" b="0"/>
                <wp:wrapNone/>
                <wp:docPr id="43" name="Text Box 1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F57820E" w14:textId="66601B47" w:rsidR="008C333C" w:rsidRPr="008C333C" w:rsidRDefault="008C333C" w:rsidP="008C333C">
                            <w:pPr>
                              <w:jc w:val="center"/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</w:pPr>
                            <w:r w:rsidRPr="008C333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  <w:lang w:val="en-US"/>
                              </w:rPr>
                              <w:t>14</w:t>
                            </w:r>
                            <w:r w:rsidRPr="008C333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  <w:t xml:space="preserve"> </w:t>
                            </w:r>
                            <w:proofErr w:type="spellStart"/>
                            <w:r w:rsidRPr="008C333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  <w:t>п</w:t>
                            </w:r>
                            <w:r w:rsidR="009B6B4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  <w:t>т</w:t>
                            </w:r>
                            <w:proofErr w:type="spellEnd"/>
                          </w:p>
                          <w:p w14:paraId="1B252416" w14:textId="77777777" w:rsidR="008C333C" w:rsidRPr="008C333C" w:rsidRDefault="008C333C" w:rsidP="008C333C">
                            <w:pPr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072A4C62" id="_x0000_s1090" type="#_x0000_t202" style="position:absolute;left:0;text-align:left;margin-left:0;margin-top:27.8pt;width:45pt;height:18pt;z-index:25168025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" filled="f" stroked="f">
                <v:textbox>
                  <w:txbxContent>
                    <w:p w14:paraId="3F57820E" w14:textId="66601B47" w:rsidR="008C333C" w:rsidRPr="008C333C" w:rsidRDefault="008C333C" w:rsidP="008C333C">
                      <w:pPr>
                        <w:jc w:val="center"/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</w:pPr>
                      <w:r w:rsidRPr="008C333C">
                        <w:rPr>
                          <w:b/>
                          <w:bCs/>
                          <w:color w:val="002060"/>
                          <w:sz w:val="22"/>
                          <w:szCs w:val="22"/>
                          <w:lang w:val="en-US"/>
                        </w:rPr>
                        <w:t>14</w:t>
                      </w:r>
                      <w:r w:rsidRPr="008C333C"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  <w:t xml:space="preserve"> п</w:t>
                      </w:r>
                      <w:r w:rsidR="009B6B4C"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  <w:t>т</w:t>
                      </w:r>
                    </w:p>
                    <w:p w14:paraId="1B252416" w14:textId="77777777" w:rsidR="008C333C" w:rsidRPr="008C333C" w:rsidRDefault="008C333C" w:rsidP="008C333C">
                      <w:pPr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Pr="008C333C">
        <w:rPr>
          <w:sz w:val="28"/>
          <w:szCs w:val="22"/>
        </w:rPr>
        <w:t>Расчет затрат на основную заработную плату (З</w:t>
      </w:r>
      <w:r w:rsidRPr="008C333C">
        <w:rPr>
          <w:sz w:val="28"/>
          <w:szCs w:val="22"/>
          <w:vertAlign w:val="subscript"/>
        </w:rPr>
        <w:t>о</w:t>
      </w:r>
      <w:r w:rsidRPr="008C333C">
        <w:rPr>
          <w:sz w:val="28"/>
          <w:szCs w:val="22"/>
        </w:rPr>
        <w:t>) осуществляется по формуле 7.1.</w:t>
      </w:r>
    </w:p>
    <w:p w14:paraId="302E4F5F" w14:textId="3AC69F32" w:rsidR="008C333C" w:rsidRPr="00B14B36" w:rsidRDefault="009B6B4C" w:rsidP="008C333C">
      <w:pPr>
        <w:pStyle w:val="af6"/>
        <w:tabs>
          <w:tab w:val="clear" w:pos="10035"/>
          <w:tab w:val="right" w:pos="9354"/>
        </w:tabs>
        <w:spacing w:before="280" w:after="280"/>
      </w:pPr>
      <w:r w:rsidRPr="009B6B4C">
        <w:rPr>
          <w:noProof/>
          <w:color w:val="0070C0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86400" behindDoc="0" locked="0" layoutInCell="1" allowOverlap="1" wp14:anchorId="54919083" wp14:editId="5A74500C">
                <wp:simplePos x="0" y="0"/>
                <wp:positionH relativeFrom="column">
                  <wp:posOffset>3173142</wp:posOffset>
                </wp:positionH>
                <wp:positionV relativeFrom="paragraph">
                  <wp:posOffset>781467</wp:posOffset>
                </wp:positionV>
                <wp:extent cx="0" cy="173365"/>
                <wp:effectExtent l="0" t="0" r="38100" b="36195"/>
                <wp:wrapNone/>
                <wp:docPr id="46" name="Line 1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33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6F60AA9C" id="Line 189" o:spid="_x0000_s1026" style="position:absolute;z-index:251686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9.85pt,61.55pt" to="249.85pt,7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"/>
            </w:pict>
          </mc:Fallback>
        </mc:AlternateContent>
      </w:r>
      <w:r w:rsidRPr="009B6B4C">
        <w:rPr>
          <w:noProof/>
          <w:color w:val="0070C0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82304" behindDoc="0" locked="0" layoutInCell="1" allowOverlap="1" wp14:anchorId="494142F5" wp14:editId="54A17555">
                <wp:simplePos x="0" y="0"/>
                <wp:positionH relativeFrom="column">
                  <wp:posOffset>3157874</wp:posOffset>
                </wp:positionH>
                <wp:positionV relativeFrom="paragraph">
                  <wp:posOffset>493</wp:posOffset>
                </wp:positionV>
                <wp:extent cx="0" cy="173365"/>
                <wp:effectExtent l="0" t="0" r="38100" b="36195"/>
                <wp:wrapNone/>
                <wp:docPr id="44" name="Line 1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33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1B2454C7" id="Line 189" o:spid="_x0000_s1026" style="position:absolute;z-index:25168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8.65pt,.05pt" to="248.65pt,1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"/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84352" behindDoc="0" locked="0" layoutInCell="1" allowOverlap="1" wp14:anchorId="7780C41C" wp14:editId="33EEA593">
                <wp:simplePos x="0" y="0"/>
                <wp:positionH relativeFrom="margin">
                  <wp:align>center</wp:align>
                </wp:positionH>
                <wp:positionV relativeFrom="paragraph">
                  <wp:posOffset>713209</wp:posOffset>
                </wp:positionV>
                <wp:extent cx="571500" cy="228600"/>
                <wp:effectExtent l="0" t="0" r="0" b="0"/>
                <wp:wrapNone/>
                <wp:docPr id="45" name="Text Box 1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9EB342E" w14:textId="2C918266" w:rsidR="009B6B4C" w:rsidRPr="008C333C" w:rsidRDefault="009B6B4C" w:rsidP="009B6B4C">
                            <w:pPr>
                              <w:jc w:val="center"/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</w:pPr>
                            <w:r w:rsidRPr="008C333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  <w:lang w:val="en-US"/>
                              </w:rPr>
                              <w:t>14</w:t>
                            </w:r>
                            <w:r w:rsidRPr="008C333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  <w:t xml:space="preserve"> </w:t>
                            </w:r>
                            <w:proofErr w:type="spellStart"/>
                            <w:r w:rsidRPr="008C333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  <w:t>п</w:t>
                            </w:r>
                            <w:r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  <w:t>т</w:t>
                            </w:r>
                            <w:proofErr w:type="spellEnd"/>
                          </w:p>
                          <w:p w14:paraId="3F3D8661" w14:textId="77777777" w:rsidR="009B6B4C" w:rsidRPr="008C333C" w:rsidRDefault="009B6B4C" w:rsidP="009B6B4C">
                            <w:pPr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7780C41C" id="_x0000_s1091" type="#_x0000_t202" style="position:absolute;left:0;text-align:left;margin-left:0;margin-top:56.15pt;width:45pt;height:18pt;z-index:25168435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" filled="f" stroked="f">
                <v:textbox>
                  <w:txbxContent>
                    <w:p w14:paraId="29EB342E" w14:textId="2C918266" w:rsidR="009B6B4C" w:rsidRPr="008C333C" w:rsidRDefault="009B6B4C" w:rsidP="009B6B4C">
                      <w:pPr>
                        <w:jc w:val="center"/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</w:pPr>
                      <w:r w:rsidRPr="008C333C">
                        <w:rPr>
                          <w:b/>
                          <w:bCs/>
                          <w:color w:val="002060"/>
                          <w:sz w:val="22"/>
                          <w:szCs w:val="22"/>
                          <w:lang w:val="en-US"/>
                        </w:rPr>
                        <w:t>14</w:t>
                      </w:r>
                      <w:r w:rsidRPr="008C333C"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  <w:t xml:space="preserve"> п</w:t>
                      </w:r>
                      <w:r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  <w:t>т</w:t>
                      </w:r>
                    </w:p>
                    <w:p w14:paraId="3F3D8661" w14:textId="77777777" w:rsidR="009B6B4C" w:rsidRPr="008C333C" w:rsidRDefault="009B6B4C" w:rsidP="009B6B4C">
                      <w:pPr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8C333C" w:rsidRPr="00B14B36">
        <w:tab/>
      </w:r>
      <w:r w:rsidR="008C333C" w:rsidRPr="00B14B36">
        <w:rPr>
          <w:noProof/>
          <w:position w:val="-36"/>
        </w:rPr>
        <w:object w:dxaOrig="2180" w:dyaOrig="859" w14:anchorId="36A00FB7">
          <v:shape id="_x0000_i1028" type="#_x0000_t75" alt="" style="width:108pt;height:43.5pt;mso-width-percent:0;mso-height-percent:0;mso-width-percent:0;mso-height-percent:0" o:ole="">
            <v:imagedata r:id="rId13" o:title=""/>
          </v:shape>
          <o:OLEObject Type="Embed" ProgID="Equation.DSMT4" ShapeID="_x0000_i1028" DrawAspect="Content" ObjectID="_1807960997" r:id="rId14"/>
        </w:object>
      </w:r>
      <w:r w:rsidR="008C333C" w:rsidRPr="00B14B36">
        <w:t>,</w:t>
      </w:r>
      <w:r w:rsidR="008C333C" w:rsidRPr="00B14B36">
        <w:tab/>
        <w:t>(</w:t>
      </w:r>
      <w:r w:rsidR="008C333C">
        <w:fldChar w:fldCharType="begin"/>
      </w:r>
      <w:r w:rsidR="008C333C">
        <w:instrText xml:space="preserve"> STYLEREF 1 \s </w:instrText>
      </w:r>
      <w:r w:rsidR="008C333C">
        <w:fldChar w:fldCharType="separate"/>
      </w:r>
      <w:r w:rsidR="008C333C">
        <w:rPr>
          <w:noProof/>
        </w:rPr>
        <w:t>7</w:t>
      </w:r>
      <w:r w:rsidR="008C333C">
        <w:rPr>
          <w:noProof/>
        </w:rPr>
        <w:fldChar w:fldCharType="end"/>
      </w:r>
      <w:r w:rsidR="008C333C" w:rsidRPr="00B14B36">
        <w:t>.</w:t>
      </w:r>
      <w:r w:rsidR="008C333C">
        <w:fldChar w:fldCharType="begin"/>
      </w:r>
      <w:r w:rsidR="008C333C">
        <w:instrText xml:space="preserve"> SEQ Формула \* ARABIC \s 1 </w:instrText>
      </w:r>
      <w:r w:rsidR="008C333C">
        <w:fldChar w:fldCharType="separate"/>
      </w:r>
      <w:r w:rsidR="008C333C">
        <w:rPr>
          <w:noProof/>
        </w:rPr>
        <w:t>1</w:t>
      </w:r>
      <w:r w:rsidR="008C333C">
        <w:rPr>
          <w:noProof/>
        </w:rPr>
        <w:fldChar w:fldCharType="end"/>
      </w:r>
      <w:r w:rsidR="008C333C" w:rsidRPr="00B14B36">
        <w:t>)</w:t>
      </w:r>
    </w:p>
    <w:p w14:paraId="7BA7BC63" w14:textId="6DA4D6EE" w:rsidR="008C333C" w:rsidRPr="00B14B36" w:rsidRDefault="008C333C" w:rsidP="009B6B4C">
      <w:pPr>
        <w:pStyle w:val="1-"/>
        <w:tabs>
          <w:tab w:val="clear" w:pos="709"/>
          <w:tab w:val="left" w:pos="426"/>
        </w:tabs>
        <w:ind w:left="0" w:firstLine="0"/>
      </w:pPr>
      <w:r w:rsidRPr="00B14B36">
        <w:t>где</w:t>
      </w:r>
      <w:r>
        <w:t xml:space="preserve"> </w:t>
      </w:r>
      <w:r w:rsidRPr="00B14B36">
        <w:t>К</w:t>
      </w:r>
      <w:r w:rsidRPr="00B14B36">
        <w:rPr>
          <w:vertAlign w:val="subscript"/>
        </w:rPr>
        <w:t>пр</w:t>
      </w:r>
      <w:r w:rsidRPr="00B14B36">
        <w:t xml:space="preserve"> – коэффициент премий и иных стимулирующих выплат (1,5);</w:t>
      </w:r>
    </w:p>
    <w:p w14:paraId="6CF309BD" w14:textId="39737363" w:rsidR="008C333C" w:rsidRPr="00B14B36" w:rsidRDefault="009B6B4C" w:rsidP="009B6B4C">
      <w:pPr>
        <w:pStyle w:val="1-"/>
        <w:tabs>
          <w:tab w:val="clear" w:pos="709"/>
          <w:tab w:val="left" w:pos="426"/>
        </w:tabs>
      </w:pPr>
      <w:r>
        <w:rPr>
          <w:i/>
        </w:rPr>
        <w:tab/>
      </w:r>
      <w:r w:rsidR="008C333C" w:rsidRPr="00B14B36">
        <w:rPr>
          <w:i/>
        </w:rPr>
        <w:t>n</w:t>
      </w:r>
      <w:r w:rsidR="008C333C" w:rsidRPr="00B14B36">
        <w:t xml:space="preserve"> – категории исполнителей, занятых разработкой;</w:t>
      </w:r>
    </w:p>
    <w:p w14:paraId="42C98787" w14:textId="3FD339B7" w:rsidR="008C333C" w:rsidRPr="00B14B36" w:rsidRDefault="009B6B4C" w:rsidP="009B6B4C">
      <w:pPr>
        <w:pStyle w:val="1-"/>
        <w:tabs>
          <w:tab w:val="clear" w:pos="709"/>
          <w:tab w:val="left" w:pos="426"/>
        </w:tabs>
      </w:pPr>
      <w:r>
        <w:tab/>
      </w:r>
      <w:r w:rsidR="008C333C" w:rsidRPr="00B14B36">
        <w:t>З</w:t>
      </w:r>
      <w:r w:rsidR="008C333C" w:rsidRPr="009B6B4C">
        <w:rPr>
          <w:vertAlign w:val="subscript"/>
        </w:rPr>
        <w:t>ч</w:t>
      </w:r>
      <w:r w:rsidR="008C333C" w:rsidRPr="009B6B4C">
        <w:rPr>
          <w:i/>
          <w:iCs/>
          <w:vertAlign w:val="subscript"/>
        </w:rPr>
        <w:t>i</w:t>
      </w:r>
      <w:r w:rsidR="008C333C" w:rsidRPr="00B14B36">
        <w:t xml:space="preserve"> – часовой оклад исполнителя </w:t>
      </w:r>
      <w:r w:rsidR="008C333C" w:rsidRPr="009B6B4C">
        <w:t>i</w:t>
      </w:r>
      <w:r w:rsidR="008C333C" w:rsidRPr="00B14B36">
        <w:t>-й категории, руб.;</w:t>
      </w:r>
    </w:p>
    <w:p w14:paraId="4861273A" w14:textId="3F826920" w:rsidR="008C333C" w:rsidRPr="00B14B36" w:rsidRDefault="009B6B4C" w:rsidP="009B6B4C">
      <w:pPr>
        <w:pStyle w:val="1-"/>
        <w:tabs>
          <w:tab w:val="clear" w:pos="709"/>
          <w:tab w:val="left" w:pos="426"/>
        </w:tabs>
      </w:pPr>
      <w:r>
        <w:tab/>
      </w:r>
      <w:r w:rsidR="008C333C" w:rsidRPr="009B6B4C">
        <w:rPr>
          <w:i/>
          <w:iCs/>
        </w:rPr>
        <w:t>t</w:t>
      </w:r>
      <w:r w:rsidR="008C333C" w:rsidRPr="009B6B4C">
        <w:rPr>
          <w:i/>
          <w:iCs/>
          <w:vertAlign w:val="subscript"/>
        </w:rPr>
        <w:t>i</w:t>
      </w:r>
      <w:r w:rsidR="008C333C" w:rsidRPr="00B14B36">
        <w:t xml:space="preserve"> – трудоемкость работ, выполняемых исполнителем </w:t>
      </w:r>
      <w:r w:rsidR="008C333C" w:rsidRPr="00B14B36">
        <w:rPr>
          <w:i/>
        </w:rPr>
        <w:t>i</w:t>
      </w:r>
      <w:r w:rsidR="008C333C" w:rsidRPr="00B14B36">
        <w:t>-й категории, ч.</w:t>
      </w:r>
    </w:p>
    <w:p w14:paraId="3D73EB49" w14:textId="3AC4ACC4" w:rsidR="007F0CA5" w:rsidRPr="007F0CA5" w:rsidRDefault="009B6B4C" w:rsidP="00383621">
      <w:pPr>
        <w:spacing w:after="120"/>
        <w:ind w:left="448"/>
        <w:jc w:val="both"/>
        <w:rPr>
          <w:sz w:val="28"/>
        </w:rPr>
      </w:pPr>
      <w:r>
        <w:rPr>
          <w:noProof/>
          <w:sz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90496" behindDoc="0" locked="0" layoutInCell="1" allowOverlap="1" wp14:anchorId="5416E646" wp14:editId="25187BDF">
                <wp:simplePos x="0" y="0"/>
                <wp:positionH relativeFrom="margin">
                  <wp:align>center</wp:align>
                </wp:positionH>
                <wp:positionV relativeFrom="paragraph">
                  <wp:posOffset>9525</wp:posOffset>
                </wp:positionV>
                <wp:extent cx="571500" cy="259307"/>
                <wp:effectExtent l="0" t="0" r="0" b="7620"/>
                <wp:wrapNone/>
                <wp:docPr id="49" name="Text Box 1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59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291CC01" w14:textId="6AA548C1" w:rsidR="009B6B4C" w:rsidRPr="008C333C" w:rsidRDefault="009B6B4C" w:rsidP="009B6B4C">
                            <w:pPr>
                              <w:jc w:val="center"/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</w:pPr>
                            <w:r w:rsidRPr="008C333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  <w:lang w:val="en-US"/>
                              </w:rPr>
                              <w:t>14</w:t>
                            </w:r>
                            <w:r w:rsidRPr="008C333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9B6B4C">
                              <w:rPr>
                                <w:b/>
                                <w:bCs/>
                                <w:noProof/>
                                <w:color w:val="002060"/>
                                <w:sz w:val="22"/>
                                <w:szCs w:val="22"/>
                                <w:lang w:val="en-US" w:eastAsia="en-US"/>
                              </w:rPr>
                              <w:drawing>
                                <wp:inline distT="0" distB="0" distL="0" distR="0" wp14:anchorId="7E9EFB10" wp14:editId="34128D4C">
                                  <wp:extent cx="5080" cy="137160"/>
                                  <wp:effectExtent l="0" t="0" r="0" b="0"/>
                                  <wp:docPr id="50" name="Рисунок 5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1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080" cy="1371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proofErr w:type="spellStart"/>
                            <w:r w:rsidRPr="008C333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  <w:t>п</w:t>
                            </w:r>
                            <w:r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  <w:t>т</w:t>
                            </w:r>
                            <w:proofErr w:type="spellEnd"/>
                          </w:p>
                          <w:p w14:paraId="7E4C0C3D" w14:textId="77777777" w:rsidR="009B6B4C" w:rsidRPr="008C333C" w:rsidRDefault="009B6B4C" w:rsidP="009B6B4C">
                            <w:pPr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5416E646" id="_x0000_s1092" type="#_x0000_t202" style="position:absolute;left:0;text-align:left;margin-left:0;margin-top:.75pt;width:45pt;height:20.4pt;z-index:25169049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" filled="f" stroked="f">
                <v:textbox>
                  <w:txbxContent>
                    <w:p w14:paraId="1291CC01" w14:textId="6AA548C1" w:rsidR="009B6B4C" w:rsidRPr="008C333C" w:rsidRDefault="009B6B4C" w:rsidP="009B6B4C">
                      <w:pPr>
                        <w:jc w:val="center"/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</w:pPr>
                      <w:r w:rsidRPr="008C333C">
                        <w:rPr>
                          <w:b/>
                          <w:bCs/>
                          <w:color w:val="002060"/>
                          <w:sz w:val="22"/>
                          <w:szCs w:val="22"/>
                          <w:lang w:val="en-US"/>
                        </w:rPr>
                        <w:t>14</w:t>
                      </w:r>
                      <w:r w:rsidRPr="008C333C"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  <w:t xml:space="preserve"> </w:t>
                      </w:r>
                      <w:r w:rsidRPr="009B6B4C">
                        <w:rPr>
                          <w:b/>
                          <w:bCs/>
                          <w:noProof/>
                          <w:color w:val="002060"/>
                          <w:sz w:val="22"/>
                          <w:szCs w:val="22"/>
                        </w:rPr>
                        <w:drawing>
                          <wp:inline distT="0" distB="0" distL="0" distR="0" wp14:anchorId="7E9EFB10" wp14:editId="34128D4C">
                            <wp:extent cx="5080" cy="137160"/>
                            <wp:effectExtent l="0" t="0" r="0" b="0"/>
                            <wp:docPr id="50" name="Рисунок 5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1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080" cy="1371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8C333C"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  <w:t>п</w:t>
                      </w:r>
                      <w:r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  <w:t>т</w:t>
                      </w:r>
                    </w:p>
                    <w:p w14:paraId="7E4C0C3D" w14:textId="77777777" w:rsidR="009B6B4C" w:rsidRPr="008C333C" w:rsidRDefault="009B6B4C" w:rsidP="009B6B4C">
                      <w:pPr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Pr="009B6B4C">
        <w:rPr>
          <w:noProof/>
          <w:color w:val="0070C0"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92544" behindDoc="0" locked="0" layoutInCell="1" allowOverlap="1" wp14:anchorId="4B5CBDC0" wp14:editId="79A7B78A">
                <wp:simplePos x="0" y="0"/>
                <wp:positionH relativeFrom="column">
                  <wp:posOffset>3166006</wp:posOffset>
                </wp:positionH>
                <wp:positionV relativeFrom="paragraph">
                  <wp:posOffset>79726</wp:posOffset>
                </wp:positionV>
                <wp:extent cx="0" cy="173365"/>
                <wp:effectExtent l="0" t="0" r="38100" b="36195"/>
                <wp:wrapNone/>
                <wp:docPr id="51" name="Line 1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33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51EF108B" id="Line 189" o:spid="_x0000_s1026" style="position:absolute;z-index:251692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9.3pt,6.3pt" to="249.3pt,1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"/>
            </w:pict>
          </mc:Fallback>
        </mc:AlternateContent>
      </w:r>
    </w:p>
    <w:p w14:paraId="3422297C" w14:textId="2925405B" w:rsidR="009B6B4C" w:rsidRDefault="009B6B4C" w:rsidP="00383621">
      <w:pPr>
        <w:pStyle w:val="2"/>
        <w:ind w:firstLine="0"/>
        <w:jc w:val="center"/>
        <w:rPr>
          <w:b/>
        </w:rPr>
      </w:pPr>
    </w:p>
    <w:p w14:paraId="5F07B17F" w14:textId="77777777" w:rsidR="009B6B4C" w:rsidRDefault="009B6B4C" w:rsidP="00383621">
      <w:pPr>
        <w:pStyle w:val="2"/>
        <w:ind w:firstLine="0"/>
        <w:jc w:val="center"/>
        <w:rPr>
          <w:b/>
        </w:rPr>
      </w:pPr>
    </w:p>
    <w:p w14:paraId="0CBB6949" w14:textId="77777777" w:rsidR="009B6B4C" w:rsidRDefault="009B6B4C" w:rsidP="00383621">
      <w:pPr>
        <w:pStyle w:val="2"/>
        <w:ind w:firstLine="0"/>
        <w:jc w:val="center"/>
        <w:rPr>
          <w:b/>
        </w:rPr>
      </w:pPr>
    </w:p>
    <w:p w14:paraId="29C7D7BD" w14:textId="77777777" w:rsidR="009B6B4C" w:rsidRDefault="009B6B4C" w:rsidP="00383621">
      <w:pPr>
        <w:pStyle w:val="2"/>
        <w:ind w:firstLine="0"/>
        <w:jc w:val="center"/>
        <w:rPr>
          <w:b/>
        </w:rPr>
      </w:pPr>
    </w:p>
    <w:p w14:paraId="2212B90E" w14:textId="0CC2D73C" w:rsidR="00F44837" w:rsidRDefault="00F44837" w:rsidP="00383621">
      <w:pPr>
        <w:pStyle w:val="2"/>
        <w:ind w:firstLine="0"/>
        <w:jc w:val="center"/>
        <w:rPr>
          <w:b/>
        </w:rPr>
      </w:pPr>
      <w:r w:rsidRPr="00F44837">
        <w:rPr>
          <w:b/>
        </w:rPr>
        <w:t>Рекомендации</w:t>
      </w:r>
      <w:r w:rsidR="0081449E">
        <w:rPr>
          <w:b/>
        </w:rPr>
        <w:t xml:space="preserve"> по оформлению пояснительной записки</w:t>
      </w:r>
    </w:p>
    <w:p w14:paraId="26F33882" w14:textId="77777777" w:rsidR="00966018" w:rsidRDefault="00966018" w:rsidP="00966018">
      <w:pPr>
        <w:ind w:firstLine="567"/>
        <w:jc w:val="both"/>
        <w:rPr>
          <w:sz w:val="28"/>
          <w:szCs w:val="28"/>
        </w:rPr>
      </w:pPr>
    </w:p>
    <w:p w14:paraId="40377343" w14:textId="08D9CF52" w:rsidR="00F44837" w:rsidRPr="00966018" w:rsidRDefault="00F44837" w:rsidP="00966018">
      <w:pPr>
        <w:ind w:firstLine="567"/>
        <w:jc w:val="both"/>
        <w:rPr>
          <w:b/>
          <w:bCs/>
          <w:sz w:val="28"/>
          <w:szCs w:val="28"/>
        </w:rPr>
      </w:pPr>
      <w:r w:rsidRPr="00966018">
        <w:rPr>
          <w:b/>
          <w:bCs/>
          <w:sz w:val="28"/>
          <w:szCs w:val="28"/>
        </w:rPr>
        <w:t xml:space="preserve">Поля: верхнее 2 см, нижнее </w:t>
      </w:r>
      <w:r w:rsidR="004D046C" w:rsidRPr="00966018">
        <w:rPr>
          <w:b/>
          <w:bCs/>
          <w:sz w:val="28"/>
          <w:szCs w:val="28"/>
        </w:rPr>
        <w:t>2</w:t>
      </w:r>
      <w:r w:rsidRPr="00966018">
        <w:rPr>
          <w:b/>
          <w:bCs/>
          <w:sz w:val="28"/>
          <w:szCs w:val="28"/>
        </w:rPr>
        <w:t xml:space="preserve"> см, правое 1</w:t>
      </w:r>
      <w:r w:rsidR="004D046C" w:rsidRPr="00966018">
        <w:rPr>
          <w:b/>
          <w:bCs/>
          <w:sz w:val="28"/>
          <w:szCs w:val="28"/>
        </w:rPr>
        <w:t>,5</w:t>
      </w:r>
      <w:r w:rsidRPr="00966018">
        <w:rPr>
          <w:b/>
          <w:bCs/>
          <w:sz w:val="28"/>
          <w:szCs w:val="28"/>
        </w:rPr>
        <w:t xml:space="preserve"> см, левое </w:t>
      </w:r>
      <w:r w:rsidR="00720EE7" w:rsidRPr="00966018">
        <w:rPr>
          <w:b/>
          <w:bCs/>
          <w:sz w:val="28"/>
          <w:szCs w:val="28"/>
        </w:rPr>
        <w:t>3</w:t>
      </w:r>
      <w:r w:rsidRPr="00966018">
        <w:rPr>
          <w:b/>
          <w:bCs/>
          <w:sz w:val="28"/>
          <w:szCs w:val="28"/>
        </w:rPr>
        <w:t xml:space="preserve"> см</w:t>
      </w:r>
      <w:r w:rsidR="00505314" w:rsidRPr="00966018">
        <w:rPr>
          <w:b/>
          <w:bCs/>
          <w:sz w:val="28"/>
          <w:szCs w:val="28"/>
        </w:rPr>
        <w:t>.</w:t>
      </w:r>
    </w:p>
    <w:p w14:paraId="2A4DB898" w14:textId="52A44190" w:rsidR="00F44837" w:rsidRPr="00720EE7" w:rsidRDefault="00F44837" w:rsidP="00966018">
      <w:pPr>
        <w:ind w:firstLine="567"/>
        <w:jc w:val="both"/>
        <w:rPr>
          <w:spacing w:val="-4"/>
          <w:sz w:val="28"/>
          <w:szCs w:val="28"/>
        </w:rPr>
      </w:pPr>
      <w:r w:rsidRPr="0080667B">
        <w:rPr>
          <w:spacing w:val="-4"/>
          <w:sz w:val="28"/>
          <w:szCs w:val="28"/>
        </w:rPr>
        <w:t xml:space="preserve">Абзацный отступ: 1,25 см, </w:t>
      </w:r>
      <w:r w:rsidR="00183A37">
        <w:rPr>
          <w:spacing w:val="-4"/>
          <w:sz w:val="28"/>
          <w:szCs w:val="28"/>
        </w:rPr>
        <w:t xml:space="preserve">гарнитура </w:t>
      </w:r>
      <w:r w:rsidR="00F5641B">
        <w:rPr>
          <w:spacing w:val="-4"/>
          <w:sz w:val="28"/>
          <w:szCs w:val="28"/>
        </w:rPr>
        <w:t>–</w:t>
      </w:r>
      <w:r w:rsidR="00183A37">
        <w:rPr>
          <w:spacing w:val="-4"/>
          <w:sz w:val="28"/>
          <w:szCs w:val="28"/>
        </w:rPr>
        <w:t xml:space="preserve"> </w:t>
      </w:r>
      <w:r w:rsidR="00183A37">
        <w:rPr>
          <w:spacing w:val="-4"/>
          <w:sz w:val="28"/>
          <w:szCs w:val="28"/>
          <w:lang w:val="en-US"/>
        </w:rPr>
        <w:t>Times</w:t>
      </w:r>
      <w:r w:rsidR="00183A37" w:rsidRPr="00183A37">
        <w:rPr>
          <w:spacing w:val="-4"/>
          <w:sz w:val="28"/>
          <w:szCs w:val="28"/>
        </w:rPr>
        <w:t xml:space="preserve"> </w:t>
      </w:r>
      <w:r w:rsidR="00183A37">
        <w:rPr>
          <w:spacing w:val="-4"/>
          <w:sz w:val="28"/>
          <w:szCs w:val="28"/>
          <w:lang w:val="en-US"/>
        </w:rPr>
        <w:t>New</w:t>
      </w:r>
      <w:r w:rsidR="00183A37" w:rsidRPr="00183A37">
        <w:rPr>
          <w:spacing w:val="-4"/>
          <w:sz w:val="28"/>
          <w:szCs w:val="28"/>
        </w:rPr>
        <w:t xml:space="preserve"> </w:t>
      </w:r>
      <w:r w:rsidR="00183A37">
        <w:rPr>
          <w:spacing w:val="-4"/>
          <w:sz w:val="28"/>
          <w:szCs w:val="28"/>
          <w:lang w:val="en-US"/>
        </w:rPr>
        <w:t>Roman</w:t>
      </w:r>
      <w:r w:rsidR="00183A37">
        <w:rPr>
          <w:spacing w:val="-4"/>
          <w:sz w:val="28"/>
          <w:szCs w:val="28"/>
        </w:rPr>
        <w:t xml:space="preserve">, </w:t>
      </w:r>
      <w:r w:rsidRPr="0080667B">
        <w:rPr>
          <w:spacing w:val="-4"/>
          <w:sz w:val="28"/>
          <w:szCs w:val="28"/>
        </w:rPr>
        <w:t>кегль основного текста</w:t>
      </w:r>
      <w:r w:rsidR="00F5641B">
        <w:rPr>
          <w:spacing w:val="-4"/>
          <w:sz w:val="28"/>
          <w:szCs w:val="28"/>
        </w:rPr>
        <w:t> –</w:t>
      </w:r>
      <w:r w:rsidRPr="0080667B">
        <w:rPr>
          <w:spacing w:val="-4"/>
          <w:sz w:val="28"/>
          <w:szCs w:val="28"/>
        </w:rPr>
        <w:t xml:space="preserve"> 14 пунктов, интервал </w:t>
      </w:r>
      <w:r w:rsidR="00F5641B">
        <w:rPr>
          <w:spacing w:val="-4"/>
          <w:sz w:val="28"/>
          <w:szCs w:val="28"/>
        </w:rPr>
        <w:t>–</w:t>
      </w:r>
      <w:r w:rsidR="008E77BA">
        <w:rPr>
          <w:spacing w:val="-4"/>
          <w:sz w:val="28"/>
          <w:szCs w:val="28"/>
        </w:rPr>
        <w:t xml:space="preserve"> </w:t>
      </w:r>
      <w:r w:rsidR="004D046C">
        <w:rPr>
          <w:spacing w:val="-4"/>
          <w:sz w:val="28"/>
          <w:szCs w:val="28"/>
        </w:rPr>
        <w:t>одинарный</w:t>
      </w:r>
      <w:r w:rsidR="008E77BA">
        <w:rPr>
          <w:spacing w:val="-4"/>
          <w:sz w:val="28"/>
          <w:szCs w:val="28"/>
        </w:rPr>
        <w:t>. С расстановкой переносов</w:t>
      </w:r>
      <w:r w:rsidR="00720EE7">
        <w:rPr>
          <w:spacing w:val="-4"/>
          <w:sz w:val="28"/>
          <w:szCs w:val="28"/>
        </w:rPr>
        <w:t xml:space="preserve"> (кроме заголовков разделов, подра</w:t>
      </w:r>
      <w:r w:rsidR="004D046C">
        <w:rPr>
          <w:spacing w:val="-4"/>
          <w:sz w:val="28"/>
          <w:szCs w:val="28"/>
        </w:rPr>
        <w:t>з</w:t>
      </w:r>
      <w:r w:rsidR="00720EE7">
        <w:rPr>
          <w:spacing w:val="-4"/>
          <w:sz w:val="28"/>
          <w:szCs w:val="28"/>
        </w:rPr>
        <w:t>делов</w:t>
      </w:r>
      <w:r w:rsidR="004D046C">
        <w:rPr>
          <w:spacing w:val="-4"/>
          <w:sz w:val="28"/>
          <w:szCs w:val="28"/>
        </w:rPr>
        <w:t>, подрисуночных подписей, названий таблиц, ключевых слов</w:t>
      </w:r>
      <w:r w:rsidR="00720EE7">
        <w:rPr>
          <w:spacing w:val="-4"/>
          <w:sz w:val="28"/>
          <w:szCs w:val="28"/>
        </w:rPr>
        <w:t>, а также названи</w:t>
      </w:r>
      <w:r w:rsidR="004D046C">
        <w:rPr>
          <w:spacing w:val="-4"/>
          <w:sz w:val="28"/>
          <w:szCs w:val="28"/>
        </w:rPr>
        <w:t>й</w:t>
      </w:r>
      <w:r w:rsidR="00720EE7">
        <w:rPr>
          <w:spacing w:val="-4"/>
          <w:sz w:val="28"/>
          <w:szCs w:val="28"/>
        </w:rPr>
        <w:t xml:space="preserve"> глав в рамках)</w:t>
      </w:r>
      <w:r w:rsidR="008E77BA">
        <w:rPr>
          <w:spacing w:val="-4"/>
          <w:sz w:val="28"/>
          <w:szCs w:val="28"/>
        </w:rPr>
        <w:t>.</w:t>
      </w:r>
    </w:p>
    <w:p w14:paraId="02AF5E3D" w14:textId="1988EFBD" w:rsidR="00505314" w:rsidRPr="00505314" w:rsidRDefault="00505314" w:rsidP="00966018">
      <w:pPr>
        <w:ind w:firstLine="567"/>
        <w:jc w:val="both"/>
        <w:rPr>
          <w:spacing w:val="-4"/>
          <w:sz w:val="28"/>
          <w:szCs w:val="28"/>
        </w:rPr>
      </w:pPr>
      <w:r>
        <w:rPr>
          <w:spacing w:val="-4"/>
          <w:sz w:val="28"/>
          <w:szCs w:val="28"/>
        </w:rPr>
        <w:t>В тексте используется среднее тире (</w:t>
      </w:r>
      <w:r>
        <w:rPr>
          <w:spacing w:val="-4"/>
          <w:sz w:val="28"/>
          <w:szCs w:val="28"/>
          <w:lang w:val="en-US"/>
        </w:rPr>
        <w:t>Ctrl</w:t>
      </w:r>
      <w:r w:rsidRPr="00505314">
        <w:rPr>
          <w:spacing w:val="-4"/>
          <w:sz w:val="28"/>
          <w:szCs w:val="28"/>
        </w:rPr>
        <w:t xml:space="preserve">+ </w:t>
      </w:r>
      <w:r>
        <w:rPr>
          <w:spacing w:val="-4"/>
          <w:sz w:val="28"/>
          <w:szCs w:val="28"/>
        </w:rPr>
        <w:t>минус на дополнительной клавиатуре</w:t>
      </w:r>
      <w:r w:rsidR="00720EE7">
        <w:rPr>
          <w:spacing w:val="-4"/>
          <w:sz w:val="28"/>
          <w:szCs w:val="28"/>
        </w:rPr>
        <w:t xml:space="preserve"> (–)</w:t>
      </w:r>
      <w:r>
        <w:rPr>
          <w:spacing w:val="-4"/>
          <w:sz w:val="28"/>
          <w:szCs w:val="28"/>
        </w:rPr>
        <w:t xml:space="preserve">) и дефис (например, </w:t>
      </w:r>
      <w:r w:rsidRPr="00505314">
        <w:rPr>
          <w:spacing w:val="-4"/>
          <w:sz w:val="28"/>
          <w:szCs w:val="28"/>
        </w:rPr>
        <w:t>1-0,9 см</w:t>
      </w:r>
      <w:r>
        <w:rPr>
          <w:spacing w:val="-4"/>
          <w:sz w:val="28"/>
          <w:szCs w:val="28"/>
        </w:rPr>
        <w:t>).</w:t>
      </w:r>
    </w:p>
    <w:p w14:paraId="1CBEF46C" w14:textId="77777777" w:rsidR="00C56F76" w:rsidRDefault="0081449E" w:rsidP="00966018">
      <w:pPr>
        <w:ind w:firstLine="567"/>
        <w:jc w:val="both"/>
        <w:rPr>
          <w:spacing w:val="-4"/>
          <w:sz w:val="28"/>
          <w:szCs w:val="28"/>
        </w:rPr>
      </w:pPr>
      <w:r>
        <w:rPr>
          <w:spacing w:val="-4"/>
          <w:sz w:val="28"/>
          <w:szCs w:val="28"/>
        </w:rPr>
        <w:t>С</w:t>
      </w:r>
      <w:r w:rsidRPr="0081449E">
        <w:rPr>
          <w:spacing w:val="-4"/>
          <w:sz w:val="28"/>
          <w:szCs w:val="28"/>
        </w:rPr>
        <w:t>траницы нумеруют арабскими цифрами, соблюдая сквозную нумерацию по всему тексту</w:t>
      </w:r>
      <w:r>
        <w:rPr>
          <w:spacing w:val="-4"/>
          <w:sz w:val="28"/>
          <w:szCs w:val="28"/>
        </w:rPr>
        <w:t xml:space="preserve">. </w:t>
      </w:r>
      <w:r w:rsidRPr="0081449E">
        <w:rPr>
          <w:spacing w:val="-4"/>
          <w:sz w:val="28"/>
          <w:szCs w:val="28"/>
        </w:rPr>
        <w:t>Порядковый номер ставят вверху страницы, справа</w:t>
      </w:r>
      <w:r w:rsidR="00C334C6">
        <w:rPr>
          <w:spacing w:val="-4"/>
          <w:sz w:val="28"/>
          <w:szCs w:val="28"/>
        </w:rPr>
        <w:t xml:space="preserve">, </w:t>
      </w:r>
      <w:r w:rsidR="00C334C6" w:rsidRPr="00C334C6">
        <w:rPr>
          <w:spacing w:val="-4"/>
          <w:sz w:val="28"/>
          <w:szCs w:val="28"/>
        </w:rPr>
        <w:t xml:space="preserve">гарнитура </w:t>
      </w:r>
      <w:r w:rsidR="00F5641B">
        <w:rPr>
          <w:spacing w:val="-4"/>
          <w:sz w:val="28"/>
          <w:szCs w:val="28"/>
        </w:rPr>
        <w:t>–</w:t>
      </w:r>
      <w:r w:rsidR="00C334C6" w:rsidRPr="00C334C6">
        <w:rPr>
          <w:spacing w:val="-4"/>
          <w:sz w:val="28"/>
          <w:szCs w:val="28"/>
        </w:rPr>
        <w:t xml:space="preserve"> Times New Roman, кегль</w:t>
      </w:r>
      <w:r w:rsidR="00C334C6">
        <w:rPr>
          <w:spacing w:val="-4"/>
          <w:sz w:val="28"/>
          <w:szCs w:val="28"/>
        </w:rPr>
        <w:t xml:space="preserve"> </w:t>
      </w:r>
      <w:r w:rsidR="00F5641B">
        <w:rPr>
          <w:spacing w:val="-4"/>
          <w:sz w:val="28"/>
          <w:szCs w:val="28"/>
        </w:rPr>
        <w:t xml:space="preserve">– </w:t>
      </w:r>
      <w:r w:rsidR="00C334C6" w:rsidRPr="00C334C6">
        <w:rPr>
          <w:spacing w:val="-4"/>
          <w:sz w:val="28"/>
          <w:szCs w:val="28"/>
        </w:rPr>
        <w:t>1</w:t>
      </w:r>
      <w:r>
        <w:rPr>
          <w:spacing w:val="-4"/>
          <w:sz w:val="28"/>
          <w:szCs w:val="28"/>
        </w:rPr>
        <w:t>2</w:t>
      </w:r>
      <w:r w:rsidR="00C334C6" w:rsidRPr="00C334C6">
        <w:rPr>
          <w:spacing w:val="-4"/>
          <w:sz w:val="28"/>
          <w:szCs w:val="28"/>
        </w:rPr>
        <w:t xml:space="preserve"> пунктов</w:t>
      </w:r>
      <w:r w:rsidR="00C334C6">
        <w:rPr>
          <w:spacing w:val="-4"/>
          <w:sz w:val="28"/>
          <w:szCs w:val="28"/>
        </w:rPr>
        <w:t>.</w:t>
      </w:r>
      <w:r>
        <w:rPr>
          <w:spacing w:val="-4"/>
          <w:sz w:val="28"/>
          <w:szCs w:val="28"/>
        </w:rPr>
        <w:t xml:space="preserve"> Номер страницы не ставится на титульном листе, листе задание, на первой странице раздела и приложения (странице с рамкой).</w:t>
      </w:r>
    </w:p>
    <w:p w14:paraId="760005E8" w14:textId="69EDDF7F" w:rsidR="00966018" w:rsidRDefault="00E85611" w:rsidP="00966018">
      <w:pPr>
        <w:pStyle w:val="2"/>
        <w:ind w:firstLine="567"/>
      </w:pPr>
      <w:r w:rsidRPr="0080667B">
        <w:t>На первой странице каждого раздела размещается рамка (кроме титульного листа, задания и приложений).</w:t>
      </w:r>
    </w:p>
    <w:p w14:paraId="65A3F71B" w14:textId="77777777" w:rsidR="00CA7989" w:rsidRDefault="00CA7989" w:rsidP="00966018">
      <w:pPr>
        <w:pStyle w:val="2"/>
        <w:ind w:firstLine="567"/>
      </w:pPr>
    </w:p>
    <w:p w14:paraId="15754E8C" w14:textId="5AC8361F" w:rsidR="002B74E1" w:rsidRDefault="00CA7989" w:rsidP="00CA7989">
      <w:pPr>
        <w:pStyle w:val="2"/>
        <w:ind w:firstLine="0"/>
        <w:jc w:val="center"/>
      </w:pPr>
      <w:r w:rsidRPr="00CA7989">
        <w:rPr>
          <w:noProof/>
          <w:lang w:val="en-US" w:eastAsia="en-US"/>
        </w:rPr>
        <w:drawing>
          <wp:inline distT="0" distB="0" distL="0" distR="0" wp14:anchorId="49EAA62F" wp14:editId="494C8DF6">
            <wp:extent cx="5903428" cy="1512567"/>
            <wp:effectExtent l="0" t="0" r="254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/>
                    <a:srcRect l="107" t="198" r="485" b="1798"/>
                    <a:stretch/>
                  </pic:blipFill>
                  <pic:spPr bwMode="auto">
                    <a:xfrm>
                      <a:off x="0" y="0"/>
                      <a:ext cx="5904549" cy="15128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C8F6682" w14:textId="77777777" w:rsidR="00CA7989" w:rsidRDefault="00CA7989" w:rsidP="00CA7989">
      <w:pPr>
        <w:pStyle w:val="2"/>
        <w:spacing w:before="120"/>
        <w:ind w:firstLine="0"/>
        <w:jc w:val="center"/>
      </w:pPr>
      <w:r>
        <w:t>Рисунок 1 – Рамка</w:t>
      </w:r>
    </w:p>
    <w:p w14:paraId="5ED5C7E2" w14:textId="77777777" w:rsidR="00CA7989" w:rsidRPr="0080667B" w:rsidRDefault="00CA7989" w:rsidP="00CA7989">
      <w:pPr>
        <w:pStyle w:val="2"/>
        <w:ind w:firstLine="567"/>
      </w:pPr>
      <w:r w:rsidRPr="0080667B">
        <w:t xml:space="preserve">В рамке: </w:t>
      </w:r>
    </w:p>
    <w:p w14:paraId="4A6209E9" w14:textId="77777777" w:rsidR="00CA7989" w:rsidRDefault="00CA7989" w:rsidP="00CA7989">
      <w:pPr>
        <w:pStyle w:val="2"/>
        <w:numPr>
          <w:ilvl w:val="0"/>
          <w:numId w:val="5"/>
        </w:numPr>
      </w:pPr>
      <w:r w:rsidRPr="0080667B">
        <w:t xml:space="preserve">в </w:t>
      </w:r>
      <w:r>
        <w:t>нижней правой ячейке</w:t>
      </w:r>
      <w:r w:rsidRPr="0080667B">
        <w:t xml:space="preserve"> </w:t>
      </w:r>
      <w:r>
        <w:t>последовательно пишется: БГТУ, код специальности обучающегося и через запятую год защиты дипломного проекта (дипломной работы) без указания «год» или «г.»;</w:t>
      </w:r>
    </w:p>
    <w:p w14:paraId="2E22FD32" w14:textId="77777777" w:rsidR="00CA7989" w:rsidRPr="0080667B" w:rsidRDefault="00CA7989" w:rsidP="00CA7989">
      <w:pPr>
        <w:pStyle w:val="2"/>
        <w:numPr>
          <w:ilvl w:val="0"/>
          <w:numId w:val="5"/>
        </w:numPr>
      </w:pPr>
      <w:r w:rsidRPr="0080667B">
        <w:t xml:space="preserve">в ячейке «лист» ставится цифра 1 (первая страница этого раздела), в ячейке «листов» </w:t>
      </w:r>
      <w:r>
        <w:t>–</w:t>
      </w:r>
      <w:r w:rsidRPr="0080667B">
        <w:t xml:space="preserve"> сколько листов в разделе всего.</w:t>
      </w:r>
    </w:p>
    <w:p w14:paraId="0F5840EE" w14:textId="77777777" w:rsidR="00CA7989" w:rsidRPr="0080667B" w:rsidRDefault="00CA7989" w:rsidP="00CA7989">
      <w:pPr>
        <w:pStyle w:val="2"/>
        <w:numPr>
          <w:ilvl w:val="0"/>
          <w:numId w:val="5"/>
        </w:numPr>
      </w:pPr>
      <w:r w:rsidRPr="0080667B">
        <w:t>для разделов, где есть консультант, его имя указывается в свободной ячейке (в</w:t>
      </w:r>
      <w:r>
        <w:t> </w:t>
      </w:r>
      <w:r w:rsidRPr="0080667B">
        <w:t xml:space="preserve">научных дипломах </w:t>
      </w:r>
      <w:r>
        <w:t>–</w:t>
      </w:r>
      <w:r w:rsidRPr="0080667B">
        <w:t xml:space="preserve"> только экономический раздел).</w:t>
      </w:r>
    </w:p>
    <w:p w14:paraId="4DD12BF0" w14:textId="77777777" w:rsidR="00CA7989" w:rsidRDefault="00CA7989" w:rsidP="00CA7989">
      <w:pPr>
        <w:pStyle w:val="2"/>
        <w:ind w:firstLine="0"/>
        <w:jc w:val="center"/>
      </w:pPr>
    </w:p>
    <w:p w14:paraId="747DA7DD" w14:textId="785DEDFF" w:rsidR="00966018" w:rsidRDefault="002B74E1" w:rsidP="002B74E1">
      <w:pPr>
        <w:pStyle w:val="2"/>
        <w:ind w:firstLine="0"/>
        <w:jc w:val="center"/>
      </w:pPr>
      <w:r w:rsidRPr="002B74E1">
        <w:rPr>
          <w:noProof/>
          <w:lang w:val="en-US" w:eastAsia="en-US"/>
        </w:rPr>
        <w:drawing>
          <wp:inline distT="0" distB="0" distL="0" distR="0" wp14:anchorId="46803803" wp14:editId="1C29965F">
            <wp:extent cx="5904000" cy="1512826"/>
            <wp:effectExtent l="0" t="0" r="1905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"/>
                    <a:srcRect l="-99" t="201" r="245" b="449"/>
                    <a:stretch/>
                  </pic:blipFill>
                  <pic:spPr bwMode="auto">
                    <a:xfrm>
                      <a:off x="0" y="0"/>
                      <a:ext cx="5904000" cy="151282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B72AD93" w14:textId="289B2756" w:rsidR="002B74E1" w:rsidRDefault="002B74E1" w:rsidP="002B74E1">
      <w:pPr>
        <w:pStyle w:val="2"/>
        <w:spacing w:before="120"/>
        <w:ind w:firstLine="0"/>
        <w:jc w:val="center"/>
      </w:pPr>
      <w:r>
        <w:t xml:space="preserve">Рисунок </w:t>
      </w:r>
      <w:r w:rsidR="00CA7989">
        <w:t>2</w:t>
      </w:r>
      <w:r>
        <w:t xml:space="preserve"> – Рамка</w:t>
      </w:r>
      <w:r w:rsidR="00CA7989">
        <w:t xml:space="preserve"> с консультантом</w:t>
      </w:r>
    </w:p>
    <w:p w14:paraId="675639FA" w14:textId="77777777" w:rsidR="002B74E1" w:rsidRDefault="002B74E1" w:rsidP="002B74E1">
      <w:pPr>
        <w:pStyle w:val="2"/>
        <w:spacing w:before="120"/>
        <w:ind w:firstLine="567"/>
      </w:pPr>
    </w:p>
    <w:p w14:paraId="2F9C81AA" w14:textId="09888FB6" w:rsidR="00E85611" w:rsidRPr="0080667B" w:rsidRDefault="00E85611" w:rsidP="00966018">
      <w:pPr>
        <w:pStyle w:val="2"/>
        <w:ind w:firstLine="567"/>
      </w:pPr>
      <w:r w:rsidRPr="0080667B">
        <w:t xml:space="preserve">Объем </w:t>
      </w:r>
      <w:r w:rsidR="00CA7989">
        <w:t xml:space="preserve">записки </w:t>
      </w:r>
      <w:r w:rsidR="00F5641B">
        <w:t>–</w:t>
      </w:r>
      <w:r w:rsidRPr="0080667B">
        <w:t xml:space="preserve"> 60</w:t>
      </w:r>
      <w:r w:rsidR="00F5641B">
        <w:t>-</w:t>
      </w:r>
      <w:r w:rsidRPr="0080667B">
        <w:t>100 страниц без приложений.</w:t>
      </w:r>
    </w:p>
    <w:p w14:paraId="22273073" w14:textId="77777777" w:rsidR="00E85611" w:rsidRPr="00E85611" w:rsidRDefault="00E85611" w:rsidP="00966018">
      <w:pPr>
        <w:pStyle w:val="2"/>
        <w:ind w:firstLine="567"/>
      </w:pPr>
      <w:r w:rsidRPr="00E85611">
        <w:lastRenderedPageBreak/>
        <w:t>Последовательность частей:</w:t>
      </w:r>
    </w:p>
    <w:p w14:paraId="547A6F83" w14:textId="45932895" w:rsidR="00E85611" w:rsidRPr="0080667B" w:rsidRDefault="00E85611" w:rsidP="00CA7989">
      <w:pPr>
        <w:pStyle w:val="2"/>
        <w:numPr>
          <w:ilvl w:val="0"/>
          <w:numId w:val="5"/>
        </w:numPr>
      </w:pPr>
      <w:r w:rsidRPr="0080667B">
        <w:t>титульный лист;</w:t>
      </w:r>
    </w:p>
    <w:p w14:paraId="526B162F" w14:textId="4F1E0138" w:rsidR="00E85611" w:rsidRDefault="00E85611" w:rsidP="00CA7989">
      <w:pPr>
        <w:pStyle w:val="2"/>
        <w:numPr>
          <w:ilvl w:val="0"/>
          <w:numId w:val="5"/>
        </w:numPr>
      </w:pPr>
      <w:r w:rsidRPr="0080667B">
        <w:t>задание на дипломный проект (дипломную работу)</w:t>
      </w:r>
      <w:r w:rsidR="005D6A94">
        <w:t xml:space="preserve"> (один лист по нумерации), печатать двусторонним с зеркальными полями)</w:t>
      </w:r>
      <w:r w:rsidRPr="0080667B">
        <w:t>;</w:t>
      </w:r>
    </w:p>
    <w:p w14:paraId="4E2B841F" w14:textId="6A59835E" w:rsidR="00966018" w:rsidRPr="0080667B" w:rsidRDefault="00966018" w:rsidP="00CA7989">
      <w:pPr>
        <w:pStyle w:val="2"/>
        <w:numPr>
          <w:ilvl w:val="0"/>
          <w:numId w:val="5"/>
        </w:numPr>
      </w:pPr>
      <w:r>
        <w:t>оглавление</w:t>
      </w:r>
      <w:r w:rsidRPr="0080667B">
        <w:t xml:space="preserve">; </w:t>
      </w:r>
    </w:p>
    <w:p w14:paraId="713EDC04" w14:textId="329D9DAC" w:rsidR="00E85611" w:rsidRPr="0080667B" w:rsidRDefault="00E85611" w:rsidP="00CA7989">
      <w:pPr>
        <w:pStyle w:val="2"/>
        <w:numPr>
          <w:ilvl w:val="0"/>
          <w:numId w:val="5"/>
        </w:numPr>
      </w:pPr>
      <w:r w:rsidRPr="0080667B">
        <w:t>реферат (рус. яз.</w:t>
      </w:r>
      <w:r w:rsidR="005D6A94">
        <w:t>, англ. яз.</w:t>
      </w:r>
      <w:r w:rsidRPr="0080667B">
        <w:t>)</w:t>
      </w:r>
    </w:p>
    <w:p w14:paraId="6B036ACF" w14:textId="6CFB9B54" w:rsidR="00E85611" w:rsidRPr="0080667B" w:rsidRDefault="00E85611" w:rsidP="00CA7989">
      <w:pPr>
        <w:pStyle w:val="2"/>
        <w:numPr>
          <w:ilvl w:val="0"/>
          <w:numId w:val="5"/>
        </w:numPr>
      </w:pPr>
      <w:r w:rsidRPr="0080667B">
        <w:t xml:space="preserve">введение; </w:t>
      </w:r>
    </w:p>
    <w:p w14:paraId="1EF723B9" w14:textId="35692FF9" w:rsidR="00E85611" w:rsidRPr="0080667B" w:rsidRDefault="005D6A94" w:rsidP="00CA7989">
      <w:pPr>
        <w:pStyle w:val="2"/>
        <w:numPr>
          <w:ilvl w:val="0"/>
          <w:numId w:val="5"/>
        </w:numPr>
      </w:pPr>
      <w:r>
        <w:t xml:space="preserve">главы </w:t>
      </w:r>
      <w:r w:rsidRPr="0080667B">
        <w:t>в соответствии с заданием на дипломный проект (дипломную работу)</w:t>
      </w:r>
      <w:r>
        <w:t>;</w:t>
      </w:r>
    </w:p>
    <w:p w14:paraId="0A223478" w14:textId="1751F8B9" w:rsidR="00E85611" w:rsidRPr="0080667B" w:rsidRDefault="00E85611" w:rsidP="00CA7989">
      <w:pPr>
        <w:pStyle w:val="2"/>
        <w:numPr>
          <w:ilvl w:val="0"/>
          <w:numId w:val="5"/>
        </w:numPr>
      </w:pPr>
      <w:r w:rsidRPr="0080667B">
        <w:t xml:space="preserve">заключение; </w:t>
      </w:r>
    </w:p>
    <w:p w14:paraId="5D43A547" w14:textId="567146CD" w:rsidR="00E85611" w:rsidRPr="0080667B" w:rsidRDefault="00E85611" w:rsidP="00CA7989">
      <w:pPr>
        <w:pStyle w:val="2"/>
        <w:numPr>
          <w:ilvl w:val="0"/>
          <w:numId w:val="5"/>
        </w:numPr>
      </w:pPr>
      <w:r w:rsidRPr="0080667B">
        <w:t xml:space="preserve">список использованной литературы; </w:t>
      </w:r>
    </w:p>
    <w:p w14:paraId="07286BCA" w14:textId="2F27C158" w:rsidR="00E85611" w:rsidRPr="0080667B" w:rsidRDefault="00E85611" w:rsidP="00CA7989">
      <w:pPr>
        <w:pStyle w:val="2"/>
        <w:numPr>
          <w:ilvl w:val="0"/>
          <w:numId w:val="5"/>
        </w:numPr>
      </w:pPr>
      <w:r w:rsidRPr="0080667B">
        <w:t>графический материал в соответствии с заданием на дипломный проект (дипломную работу) в случае электронной презентации;</w:t>
      </w:r>
    </w:p>
    <w:p w14:paraId="34BBD370" w14:textId="2B8BB456" w:rsidR="00E85611" w:rsidRPr="00CA7989" w:rsidRDefault="00E85611" w:rsidP="00CA7989">
      <w:pPr>
        <w:pStyle w:val="2"/>
        <w:numPr>
          <w:ilvl w:val="0"/>
          <w:numId w:val="5"/>
        </w:numPr>
      </w:pPr>
      <w:r w:rsidRPr="00CA7989">
        <w:t>комплект конструкторских, технологических, программных и иных документов;</w:t>
      </w:r>
    </w:p>
    <w:p w14:paraId="24AB4C3A" w14:textId="62AABB3A" w:rsidR="00E85611" w:rsidRPr="0080667B" w:rsidRDefault="00E85611" w:rsidP="00CA7989">
      <w:pPr>
        <w:pStyle w:val="2"/>
        <w:numPr>
          <w:ilvl w:val="0"/>
          <w:numId w:val="5"/>
        </w:numPr>
      </w:pPr>
      <w:r w:rsidRPr="0080667B">
        <w:t>приложения (при необходимости);</w:t>
      </w:r>
    </w:p>
    <w:p w14:paraId="5A980D0F" w14:textId="2F74FBFB" w:rsidR="00E85611" w:rsidRPr="0080667B" w:rsidRDefault="00E85611" w:rsidP="00CA7989">
      <w:pPr>
        <w:pStyle w:val="2"/>
        <w:numPr>
          <w:ilvl w:val="0"/>
          <w:numId w:val="5"/>
        </w:numPr>
      </w:pPr>
      <w:r w:rsidRPr="0080667B">
        <w:t>иные части.</w:t>
      </w:r>
    </w:p>
    <w:p w14:paraId="5A478282" w14:textId="77777777" w:rsidR="008C333C" w:rsidRDefault="008C333C" w:rsidP="00966018">
      <w:pPr>
        <w:pStyle w:val="2"/>
        <w:ind w:firstLine="709"/>
        <w:rPr>
          <w:b/>
          <w:bCs/>
          <w:spacing w:val="2"/>
        </w:rPr>
      </w:pPr>
    </w:p>
    <w:p w14:paraId="1639D6F0" w14:textId="09D5631A" w:rsidR="00A32726" w:rsidRDefault="0080667B" w:rsidP="00966018">
      <w:pPr>
        <w:pStyle w:val="2"/>
        <w:ind w:firstLine="709"/>
        <w:rPr>
          <w:spacing w:val="2"/>
        </w:rPr>
      </w:pPr>
      <w:r w:rsidRPr="00CA7989">
        <w:rPr>
          <w:b/>
          <w:bCs/>
          <w:spacing w:val="2"/>
        </w:rPr>
        <w:t>В формулах и уравнениях</w:t>
      </w:r>
      <w:r w:rsidRPr="00CA7989">
        <w:rPr>
          <w:spacing w:val="2"/>
        </w:rPr>
        <w:t xml:space="preserve"> в качестве символов следует применять обозначения, установленные международными, межгосударственными, национальными или отраслевыми стандартами либо принятые в данной отрасли. Пояснения символов и числовых коэффициентов, входящих в формулы и уравнения, если они не пояснены ранее в тексте, должны быть приведены непосредственно под формулой. Пояснения каждого символа следует давать с новой строки в той последовательности, в которой символы приведены в формуле. Первая строка пояснения должна начинаться со слова «где» без двоеточия после него.</w:t>
      </w:r>
    </w:p>
    <w:p w14:paraId="3EEFE0E4" w14:textId="3E8E50B8" w:rsidR="00CA7989" w:rsidRPr="00CA7989" w:rsidRDefault="00CA7989" w:rsidP="00CA7989">
      <w:pPr>
        <w:pStyle w:val="2"/>
        <w:ind w:firstLine="709"/>
      </w:pPr>
      <w:r w:rsidRPr="00CA7989">
        <w:t>В формулах</w:t>
      </w:r>
      <w:r>
        <w:t xml:space="preserve"> знак умножения – точка посередине строки (</w:t>
      </w:r>
      <w:r>
        <w:sym w:font="Symbol" w:char="F0D7"/>
      </w:r>
      <w:r>
        <w:t xml:space="preserve">). </w:t>
      </w:r>
    </w:p>
    <w:p w14:paraId="3080213A" w14:textId="77777777" w:rsidR="008C333C" w:rsidRDefault="008C333C" w:rsidP="00966018">
      <w:pPr>
        <w:ind w:firstLine="709"/>
        <w:jc w:val="both"/>
        <w:rPr>
          <w:b/>
          <w:bCs/>
          <w:spacing w:val="4"/>
          <w:sz w:val="28"/>
          <w:szCs w:val="28"/>
        </w:rPr>
      </w:pPr>
    </w:p>
    <w:p w14:paraId="05BEF033" w14:textId="130E8E92" w:rsidR="009F17F4" w:rsidRPr="00CA7989" w:rsidRDefault="009F17F4" w:rsidP="00966018">
      <w:pPr>
        <w:ind w:firstLine="709"/>
        <w:jc w:val="both"/>
        <w:rPr>
          <w:b/>
          <w:bCs/>
          <w:spacing w:val="4"/>
          <w:sz w:val="28"/>
          <w:szCs w:val="28"/>
        </w:rPr>
      </w:pPr>
      <w:r w:rsidRPr="00CA7989">
        <w:rPr>
          <w:b/>
          <w:bCs/>
          <w:spacing w:val="4"/>
          <w:sz w:val="28"/>
          <w:szCs w:val="28"/>
        </w:rPr>
        <w:t xml:space="preserve">Концевая строка абзаца должны превышать размер абзаца минимум в полтора раза. </w:t>
      </w:r>
    </w:p>
    <w:p w14:paraId="6C3A1812" w14:textId="77777777" w:rsidR="008C333C" w:rsidRDefault="008C333C" w:rsidP="00966018">
      <w:pPr>
        <w:pStyle w:val="2"/>
        <w:ind w:firstLine="709"/>
      </w:pPr>
    </w:p>
    <w:p w14:paraId="0911939F" w14:textId="3E876BA9" w:rsidR="00A32726" w:rsidRDefault="00523F67" w:rsidP="00966018">
      <w:pPr>
        <w:pStyle w:val="2"/>
        <w:ind w:firstLine="709"/>
      </w:pPr>
      <w:r>
        <w:t xml:space="preserve">Названия разделов, подразделов и пунктов </w:t>
      </w:r>
      <w:r w:rsidR="00F5641B">
        <w:t>–</w:t>
      </w:r>
      <w:r>
        <w:t xml:space="preserve"> с абзаца, строчными, полужирным. Реферат, оглавление, введение, заключение, список источников</w:t>
      </w:r>
      <w:r w:rsidR="000E6725">
        <w:t xml:space="preserve"> </w:t>
      </w:r>
      <w:r w:rsidR="00F5641B">
        <w:t>–</w:t>
      </w:r>
      <w:r w:rsidR="000E6725">
        <w:t xml:space="preserve"> по центру, полужирным начертанием. </w:t>
      </w:r>
    </w:p>
    <w:p w14:paraId="28622FB7" w14:textId="77777777" w:rsidR="000E6725" w:rsidRDefault="000E6725" w:rsidP="00966018">
      <w:pPr>
        <w:pStyle w:val="2"/>
        <w:ind w:firstLine="709"/>
      </w:pPr>
      <w:r>
        <w:t xml:space="preserve">В тексте </w:t>
      </w:r>
      <w:r w:rsidRPr="007F2512">
        <w:rPr>
          <w:b/>
          <w:bCs/>
        </w:rPr>
        <w:t>числа</w:t>
      </w:r>
      <w:r>
        <w:t xml:space="preserve"> </w:t>
      </w:r>
      <w:r w:rsidRPr="007F2512">
        <w:rPr>
          <w:b/>
          <w:bCs/>
        </w:rPr>
        <w:t xml:space="preserve">от </w:t>
      </w:r>
      <w:r w:rsidR="00976525" w:rsidRPr="007F2512">
        <w:rPr>
          <w:b/>
          <w:bCs/>
        </w:rPr>
        <w:t>одного до девяти</w:t>
      </w:r>
      <w:r w:rsidR="00976525">
        <w:t xml:space="preserve"> пишут словами, кроме ссылок на разделы.</w:t>
      </w:r>
    </w:p>
    <w:p w14:paraId="59CD3B0D" w14:textId="77777777" w:rsidR="00976525" w:rsidRDefault="00976525" w:rsidP="00966018">
      <w:pPr>
        <w:pStyle w:val="2"/>
        <w:ind w:firstLine="709"/>
      </w:pPr>
      <w:r w:rsidRPr="007F2512">
        <w:rPr>
          <w:b/>
          <w:bCs/>
        </w:rPr>
        <w:t>Ссылки</w:t>
      </w:r>
      <w:r>
        <w:t xml:space="preserve"> на рисунок</w:t>
      </w:r>
      <w:r w:rsidR="005B3A4D" w:rsidRPr="008F6B61">
        <w:t>,</w:t>
      </w:r>
      <w:r>
        <w:t xml:space="preserve"> таблицу </w:t>
      </w:r>
      <w:r w:rsidR="00F5641B">
        <w:t>–</w:t>
      </w:r>
      <w:r>
        <w:t xml:space="preserve"> эти слова пишут целиком. Ссылки на литературу</w:t>
      </w:r>
      <w:r w:rsidR="0080667B">
        <w:t> </w:t>
      </w:r>
      <w:r w:rsidR="00F5641B">
        <w:t>–</w:t>
      </w:r>
      <w:r>
        <w:t xml:space="preserve"> </w:t>
      </w:r>
      <w:r w:rsidRPr="008F6B61">
        <w:t>[]</w:t>
      </w:r>
      <w:r>
        <w:t>.</w:t>
      </w:r>
    </w:p>
    <w:p w14:paraId="06A9CEB6" w14:textId="77777777" w:rsidR="008C333C" w:rsidRDefault="008C333C" w:rsidP="00966018">
      <w:pPr>
        <w:pStyle w:val="2"/>
        <w:ind w:firstLine="709"/>
        <w:rPr>
          <w:b/>
          <w:bCs/>
        </w:rPr>
      </w:pPr>
    </w:p>
    <w:p w14:paraId="315F3BB6" w14:textId="0BBA570A" w:rsidR="00976525" w:rsidRDefault="00976525" w:rsidP="00966018">
      <w:pPr>
        <w:pStyle w:val="2"/>
        <w:ind w:firstLine="709"/>
      </w:pPr>
      <w:r w:rsidRPr="007F2512">
        <w:rPr>
          <w:b/>
          <w:bCs/>
        </w:rPr>
        <w:t xml:space="preserve">Список </w:t>
      </w:r>
      <w:r w:rsidR="00CA7989" w:rsidRPr="007F2512">
        <w:rPr>
          <w:b/>
          <w:bCs/>
        </w:rPr>
        <w:t>использованных источников</w:t>
      </w:r>
      <w:r w:rsidRPr="007F2512">
        <w:rPr>
          <w:b/>
          <w:bCs/>
        </w:rPr>
        <w:t xml:space="preserve"> </w:t>
      </w:r>
      <w:r w:rsidR="00F5641B" w:rsidRPr="007F2512">
        <w:rPr>
          <w:b/>
          <w:bCs/>
        </w:rPr>
        <w:t>–</w:t>
      </w:r>
      <w:r>
        <w:t xml:space="preserve"> с абзаца каждый, после номера нет точки, в порядке появления в тексте. </w:t>
      </w:r>
    </w:p>
    <w:p w14:paraId="2AC4871F" w14:textId="2E81CD63" w:rsidR="007F2512" w:rsidRDefault="007F2512" w:rsidP="007F2512">
      <w:pPr>
        <w:pStyle w:val="2"/>
        <w:ind w:firstLine="709"/>
      </w:pPr>
      <w:r w:rsidRPr="007F2512">
        <w:rPr>
          <w:b/>
          <w:bCs/>
        </w:rPr>
        <w:t>Таблицы</w:t>
      </w:r>
      <w:r>
        <w:t xml:space="preserve"> нумеруются в рамках раздела. Указывается номер раздела, ставится точка, затем порядковый номер. </w:t>
      </w:r>
      <w:r w:rsidRPr="007F2512">
        <w:t>Таблицу</w:t>
      </w:r>
      <w:r w:rsidRPr="00CA7989">
        <w:rPr>
          <w:b/>
          <w:bCs/>
        </w:rPr>
        <w:t xml:space="preserve"> </w:t>
      </w:r>
      <w:r w:rsidRPr="007F0CA5">
        <w:t>следует распо</w:t>
      </w:r>
      <w:r>
        <w:t xml:space="preserve">лагать в записке </w:t>
      </w:r>
      <w:r>
        <w:lastRenderedPageBreak/>
        <w:t>непосредствен</w:t>
      </w:r>
      <w:r w:rsidRPr="007F0CA5">
        <w:t xml:space="preserve">но после текста, в котором она </w:t>
      </w:r>
      <w:r>
        <w:t>упоминается. При этом недопусти</w:t>
      </w:r>
      <w:r w:rsidRPr="007F0CA5">
        <w:t>мо отрывать заголовок таблицы, а также заголовок ее с головкой при переносе со страницы на страницу.</w:t>
      </w:r>
      <w:r>
        <w:t xml:space="preserve"> </w:t>
      </w:r>
      <w:r w:rsidR="00E5777A">
        <w:t>Наименование таблицы следует располагать над таблицей слева без абзацного отступа.</w:t>
      </w:r>
    </w:p>
    <w:p w14:paraId="11DA85D2" w14:textId="51EA762D" w:rsidR="00976525" w:rsidRDefault="001D7623" w:rsidP="007F2512">
      <w:pPr>
        <w:pStyle w:val="2"/>
        <w:ind w:firstLine="709"/>
      </w:pPr>
      <w:r>
        <w:t xml:space="preserve">При продолжении таблицы на новой странице пишут </w:t>
      </w:r>
      <w:r w:rsidR="007F0CA5">
        <w:t>«Продолжение» и указывают номер таблицы, например: «Продолжение</w:t>
      </w:r>
      <w:r w:rsidR="007F0CA5" w:rsidRPr="007F0CA5">
        <w:t xml:space="preserve"> </w:t>
      </w:r>
      <w:r w:rsidR="007F0CA5">
        <w:t>таблицы 3.</w:t>
      </w:r>
      <w:r w:rsidR="007F2512">
        <w:t>1</w:t>
      </w:r>
      <w:r w:rsidR="007F0CA5">
        <w:t>»</w:t>
      </w:r>
      <w:r w:rsidR="007F2512">
        <w:t>, при этом столбцы нумеруются и в продолжении таблицы указываются только номера столбцов. Пример переноса таблицы приведен на рисунке 3</w:t>
      </w:r>
      <w:r w:rsidR="008E54E0">
        <w:t>.</w:t>
      </w:r>
    </w:p>
    <w:p w14:paraId="70391900" w14:textId="77777777" w:rsidR="007F2512" w:rsidRDefault="007F2512" w:rsidP="00966018">
      <w:pPr>
        <w:pStyle w:val="2"/>
        <w:ind w:firstLine="567"/>
      </w:pPr>
    </w:p>
    <w:p w14:paraId="369C83E1" w14:textId="1FA8B311" w:rsidR="007F2512" w:rsidRDefault="007F2512" w:rsidP="007F2512">
      <w:pPr>
        <w:pStyle w:val="2"/>
        <w:ind w:firstLine="0"/>
      </w:pPr>
      <w:r w:rsidRPr="007F2512">
        <w:rPr>
          <w:noProof/>
          <w:lang w:val="en-US" w:eastAsia="en-US"/>
        </w:rPr>
        <w:drawing>
          <wp:inline distT="0" distB="0" distL="0" distR="0" wp14:anchorId="0741595E" wp14:editId="2B907935">
            <wp:extent cx="5939790" cy="4888230"/>
            <wp:effectExtent l="19050" t="19050" r="22860" b="2667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4888230"/>
                    </a:xfrm>
                    <a:prstGeom prst="rect">
                      <a:avLst/>
                    </a:prstGeom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  <w:bookmarkStart w:id="2" w:name="_GoBack"/>
      <w:bookmarkEnd w:id="2"/>
    </w:p>
    <w:p w14:paraId="77CC0255" w14:textId="38ED8C5E" w:rsidR="007F2512" w:rsidRDefault="007F2512" w:rsidP="007F2512">
      <w:pPr>
        <w:spacing w:before="120"/>
        <w:jc w:val="center"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Рисунок 3 – Пример переноса таблицы</w:t>
      </w:r>
    </w:p>
    <w:p w14:paraId="25191D91" w14:textId="77777777" w:rsidR="007F2512" w:rsidRDefault="007F2512" w:rsidP="00966018">
      <w:pPr>
        <w:ind w:firstLine="709"/>
        <w:jc w:val="both"/>
        <w:rPr>
          <w:rFonts w:eastAsia="Calibri"/>
          <w:sz w:val="28"/>
          <w:szCs w:val="28"/>
          <w:lang w:eastAsia="en-US"/>
        </w:rPr>
      </w:pPr>
    </w:p>
    <w:p w14:paraId="074C8E01" w14:textId="1725ED9B" w:rsidR="0080667B" w:rsidRPr="0080667B" w:rsidRDefault="0080667B" w:rsidP="00966018">
      <w:pPr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80667B">
        <w:rPr>
          <w:rFonts w:eastAsia="Calibri"/>
          <w:sz w:val="28"/>
          <w:szCs w:val="28"/>
          <w:lang w:eastAsia="en-US"/>
        </w:rPr>
        <w:t xml:space="preserve">Внутри текста основных разделов, реферата, введения, заключения, приложений могут быть приведены </w:t>
      </w:r>
      <w:r w:rsidRPr="007F2512">
        <w:rPr>
          <w:rFonts w:eastAsia="Calibri"/>
          <w:b/>
          <w:bCs/>
          <w:sz w:val="28"/>
          <w:szCs w:val="28"/>
          <w:lang w:eastAsia="en-US"/>
        </w:rPr>
        <w:t>перечисления</w:t>
      </w:r>
      <w:r w:rsidRPr="0080667B">
        <w:rPr>
          <w:rFonts w:eastAsia="Calibri"/>
          <w:sz w:val="28"/>
          <w:szCs w:val="28"/>
          <w:lang w:eastAsia="en-US"/>
        </w:rPr>
        <w:t>.</w:t>
      </w:r>
    </w:p>
    <w:p w14:paraId="1EF05F22" w14:textId="77777777" w:rsidR="0080667B" w:rsidRPr="0080667B" w:rsidRDefault="0080667B" w:rsidP="00966018">
      <w:pPr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80667B">
        <w:rPr>
          <w:rFonts w:eastAsia="Calibri"/>
          <w:sz w:val="28"/>
          <w:szCs w:val="28"/>
          <w:lang w:eastAsia="en-US"/>
        </w:rPr>
        <w:t>Пункты перечисления записывают после двоеточия с абзацного отступа каждый. Перед пунктами перечисления следует ставить дефис, а</w:t>
      </w:r>
      <w:r w:rsidR="008E54E0">
        <w:rPr>
          <w:rFonts w:eastAsia="Calibri"/>
          <w:sz w:val="28"/>
          <w:szCs w:val="28"/>
          <w:lang w:eastAsia="en-US"/>
        </w:rPr>
        <w:t xml:space="preserve"> при необходимости ссылки в тек</w:t>
      </w:r>
      <w:r w:rsidRPr="0080667B">
        <w:rPr>
          <w:rFonts w:eastAsia="Calibri"/>
          <w:sz w:val="28"/>
          <w:szCs w:val="28"/>
          <w:lang w:eastAsia="en-US"/>
        </w:rPr>
        <w:t xml:space="preserve">сте на один или несколько пунктов </w:t>
      </w:r>
      <w:r w:rsidR="004E01D7">
        <w:rPr>
          <w:rFonts w:eastAsia="Calibri"/>
          <w:sz w:val="28"/>
          <w:szCs w:val="28"/>
          <w:lang w:eastAsia="en-US"/>
        </w:rPr>
        <w:t>–</w:t>
      </w:r>
      <w:r w:rsidRPr="0080667B">
        <w:rPr>
          <w:rFonts w:eastAsia="Calibri"/>
          <w:sz w:val="28"/>
          <w:szCs w:val="28"/>
          <w:lang w:eastAsia="en-US"/>
        </w:rPr>
        <w:t xml:space="preserve"> строчную букву русского алфавита (за исключением ё, й, з, о, ъ, ы, ь) с проставленной после нее круглой скобкой.</w:t>
      </w:r>
    </w:p>
    <w:p w14:paraId="067E599F" w14:textId="77777777" w:rsidR="0080667B" w:rsidRPr="0080667B" w:rsidRDefault="0080667B" w:rsidP="00966018">
      <w:pPr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80667B">
        <w:rPr>
          <w:rFonts w:eastAsia="Calibri"/>
          <w:sz w:val="28"/>
          <w:szCs w:val="28"/>
          <w:lang w:eastAsia="en-US"/>
        </w:rPr>
        <w:t xml:space="preserve">Для дальнейшей детализации перечислений (сложные перечисления) необходимо использовать арабские цифры с проставленной после них круглой </w:t>
      </w:r>
      <w:r w:rsidRPr="0080667B">
        <w:rPr>
          <w:rFonts w:eastAsia="Calibri"/>
          <w:sz w:val="28"/>
          <w:szCs w:val="28"/>
          <w:lang w:eastAsia="en-US"/>
        </w:rPr>
        <w:lastRenderedPageBreak/>
        <w:t>скобкой. Запись подчиненных пунктов сложного перечисления выполняют с абзацными отступами по отношению к основному.</w:t>
      </w:r>
    </w:p>
    <w:p w14:paraId="3840DA11" w14:textId="2D7770D4" w:rsidR="0080667B" w:rsidRPr="0080667B" w:rsidRDefault="0080667B" w:rsidP="00966018">
      <w:pPr>
        <w:ind w:firstLine="709"/>
        <w:jc w:val="both"/>
        <w:rPr>
          <w:rFonts w:eastAsia="Calibri"/>
          <w:i/>
          <w:sz w:val="28"/>
          <w:szCs w:val="28"/>
          <w:lang w:eastAsia="en-US"/>
        </w:rPr>
      </w:pPr>
      <w:r w:rsidRPr="0080667B">
        <w:rPr>
          <w:rFonts w:eastAsia="Calibri"/>
          <w:i/>
          <w:sz w:val="28"/>
          <w:szCs w:val="28"/>
          <w:lang w:eastAsia="en-US"/>
        </w:rPr>
        <w:t>Примеры выполнения перечислений</w:t>
      </w:r>
      <w:r w:rsidR="007F2512">
        <w:rPr>
          <w:rFonts w:eastAsia="Calibri"/>
          <w:i/>
          <w:sz w:val="28"/>
          <w:szCs w:val="28"/>
          <w:lang w:eastAsia="en-US"/>
        </w:rPr>
        <w:t>:</w:t>
      </w:r>
    </w:p>
    <w:p w14:paraId="2AFA8596" w14:textId="77777777" w:rsidR="0080667B" w:rsidRPr="0080667B" w:rsidRDefault="0080667B" w:rsidP="00966018">
      <w:pPr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80667B">
        <w:rPr>
          <w:rFonts w:eastAsia="Calibri"/>
          <w:sz w:val="28"/>
          <w:szCs w:val="28"/>
          <w:lang w:eastAsia="en-US"/>
        </w:rPr>
        <w:t>Простое перечисление:</w:t>
      </w:r>
    </w:p>
    <w:p w14:paraId="67E382F0" w14:textId="77777777" w:rsidR="0080667B" w:rsidRPr="0080667B" w:rsidRDefault="0080667B" w:rsidP="00966018">
      <w:pPr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80667B">
        <w:rPr>
          <w:rFonts w:eastAsia="Calibri"/>
          <w:sz w:val="28"/>
          <w:szCs w:val="28"/>
          <w:lang w:eastAsia="en-US"/>
        </w:rPr>
        <w:t>В качестве теплоизоляционных материалов для трубопроводов в основном используют:</w:t>
      </w:r>
    </w:p>
    <w:p w14:paraId="1E231AEA" w14:textId="1A30D07F" w:rsidR="0080667B" w:rsidRPr="005D6A94" w:rsidRDefault="0080667B" w:rsidP="00966018">
      <w:pPr>
        <w:pStyle w:val="af5"/>
        <w:numPr>
          <w:ilvl w:val="0"/>
          <w:numId w:val="4"/>
        </w:numPr>
        <w:ind w:left="0" w:firstLine="709"/>
        <w:jc w:val="both"/>
        <w:rPr>
          <w:rFonts w:eastAsia="Calibri"/>
          <w:sz w:val="28"/>
          <w:szCs w:val="28"/>
          <w:lang w:eastAsia="en-US"/>
        </w:rPr>
      </w:pPr>
      <w:r w:rsidRPr="005D6A94">
        <w:rPr>
          <w:rFonts w:eastAsia="Calibri"/>
          <w:sz w:val="28"/>
          <w:szCs w:val="28"/>
          <w:lang w:eastAsia="en-US"/>
        </w:rPr>
        <w:t>минераловату;</w:t>
      </w:r>
    </w:p>
    <w:p w14:paraId="43CC41CC" w14:textId="777E3E9D" w:rsidR="0080667B" w:rsidRPr="005D6A94" w:rsidRDefault="0080667B" w:rsidP="00966018">
      <w:pPr>
        <w:pStyle w:val="af5"/>
        <w:numPr>
          <w:ilvl w:val="0"/>
          <w:numId w:val="4"/>
        </w:numPr>
        <w:ind w:left="0" w:firstLine="709"/>
        <w:jc w:val="both"/>
        <w:rPr>
          <w:rFonts w:eastAsia="Calibri"/>
          <w:sz w:val="28"/>
          <w:szCs w:val="28"/>
          <w:lang w:eastAsia="en-US"/>
        </w:rPr>
      </w:pPr>
      <w:r w:rsidRPr="005D6A94">
        <w:rPr>
          <w:rFonts w:eastAsia="Calibri"/>
          <w:sz w:val="28"/>
          <w:szCs w:val="28"/>
          <w:lang w:eastAsia="en-US"/>
        </w:rPr>
        <w:t>совелит</w:t>
      </w:r>
      <w:r w:rsidR="00BC7123" w:rsidRPr="005D6A94">
        <w:rPr>
          <w:rFonts w:eastAsia="Calibri"/>
          <w:sz w:val="28"/>
          <w:szCs w:val="28"/>
          <w:lang w:eastAsia="en-US"/>
        </w:rPr>
        <w:t xml:space="preserve"> (</w:t>
      </w:r>
      <w:r w:rsidR="00BC7123" w:rsidRPr="005D6A94">
        <w:rPr>
          <w:color w:val="000000"/>
          <w:sz w:val="28"/>
          <w:szCs w:val="28"/>
          <w:shd w:val="clear" w:color="auto" w:fill="FFFFFF"/>
        </w:rPr>
        <w:t>теплоизоляционный материал, изготовляемый из обожженного доломита (85%) и распушенного асбеста V (5%) и VI (10%) сортов)</w:t>
      </w:r>
      <w:r w:rsidRPr="005D6A94">
        <w:rPr>
          <w:rFonts w:eastAsia="Calibri"/>
          <w:sz w:val="28"/>
          <w:szCs w:val="28"/>
          <w:lang w:eastAsia="en-US"/>
        </w:rPr>
        <w:t>;</w:t>
      </w:r>
    </w:p>
    <w:p w14:paraId="0E051132" w14:textId="2C242514" w:rsidR="0080667B" w:rsidRPr="005D6A94" w:rsidRDefault="0080667B" w:rsidP="00966018">
      <w:pPr>
        <w:pStyle w:val="af5"/>
        <w:numPr>
          <w:ilvl w:val="0"/>
          <w:numId w:val="4"/>
        </w:numPr>
        <w:ind w:left="0" w:firstLine="709"/>
        <w:jc w:val="both"/>
        <w:rPr>
          <w:rFonts w:eastAsia="Calibri"/>
          <w:sz w:val="28"/>
          <w:szCs w:val="28"/>
          <w:lang w:eastAsia="en-US"/>
        </w:rPr>
      </w:pPr>
      <w:r w:rsidRPr="005D6A94">
        <w:rPr>
          <w:rFonts w:eastAsia="Calibri"/>
          <w:sz w:val="28"/>
          <w:szCs w:val="28"/>
          <w:lang w:eastAsia="en-US"/>
        </w:rPr>
        <w:t>пробковую мелочь на клеевом связующем;</w:t>
      </w:r>
    </w:p>
    <w:p w14:paraId="737155B8" w14:textId="3CC35F18" w:rsidR="0080667B" w:rsidRPr="005D6A94" w:rsidRDefault="0080667B" w:rsidP="00966018">
      <w:pPr>
        <w:pStyle w:val="af5"/>
        <w:numPr>
          <w:ilvl w:val="0"/>
          <w:numId w:val="4"/>
        </w:numPr>
        <w:ind w:left="0" w:firstLine="709"/>
        <w:jc w:val="both"/>
        <w:rPr>
          <w:rFonts w:eastAsia="Calibri"/>
          <w:sz w:val="28"/>
          <w:szCs w:val="28"/>
          <w:lang w:eastAsia="en-US"/>
        </w:rPr>
      </w:pPr>
      <w:r w:rsidRPr="005D6A94">
        <w:rPr>
          <w:rFonts w:eastAsia="Calibri"/>
          <w:sz w:val="28"/>
          <w:szCs w:val="28"/>
          <w:lang w:eastAsia="en-US"/>
        </w:rPr>
        <w:t>вспененные полимеры.</w:t>
      </w:r>
    </w:p>
    <w:p w14:paraId="5DF27AA3" w14:textId="77777777" w:rsidR="0080667B" w:rsidRPr="0080667B" w:rsidRDefault="0080667B" w:rsidP="00966018">
      <w:pPr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80667B">
        <w:rPr>
          <w:rFonts w:eastAsia="Calibri"/>
          <w:sz w:val="28"/>
          <w:szCs w:val="28"/>
          <w:lang w:eastAsia="en-US"/>
        </w:rPr>
        <w:t>Сложное перечисление:</w:t>
      </w:r>
    </w:p>
    <w:p w14:paraId="3A57B6BA" w14:textId="77777777" w:rsidR="0080667B" w:rsidRPr="0080667B" w:rsidRDefault="0080667B" w:rsidP="00966018">
      <w:pPr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80667B">
        <w:rPr>
          <w:rFonts w:eastAsia="Calibri"/>
          <w:sz w:val="28"/>
          <w:szCs w:val="28"/>
          <w:lang w:eastAsia="en-US"/>
        </w:rPr>
        <w:t>В промышленности применяют различные по характеру взаимодействия теплоносителей, принципу работы и конструкции теплообменники:</w:t>
      </w:r>
    </w:p>
    <w:p w14:paraId="5209CC8B" w14:textId="77777777" w:rsidR="0080667B" w:rsidRPr="0080667B" w:rsidRDefault="0080667B" w:rsidP="00966018">
      <w:pPr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80667B">
        <w:rPr>
          <w:rFonts w:eastAsia="Calibri"/>
          <w:sz w:val="28"/>
          <w:szCs w:val="28"/>
          <w:lang w:eastAsia="en-US"/>
        </w:rPr>
        <w:t>– поверхностные:</w:t>
      </w:r>
    </w:p>
    <w:p w14:paraId="5CF8DB91" w14:textId="77777777" w:rsidR="0080667B" w:rsidRPr="0080667B" w:rsidRDefault="0080667B" w:rsidP="00966018">
      <w:pPr>
        <w:ind w:firstLine="1276"/>
        <w:jc w:val="both"/>
        <w:rPr>
          <w:rFonts w:eastAsia="Calibri"/>
          <w:sz w:val="28"/>
          <w:szCs w:val="28"/>
          <w:lang w:eastAsia="en-US"/>
        </w:rPr>
      </w:pPr>
      <w:r w:rsidRPr="0080667B">
        <w:rPr>
          <w:rFonts w:eastAsia="Calibri"/>
          <w:sz w:val="28"/>
          <w:szCs w:val="28"/>
          <w:lang w:eastAsia="en-US"/>
        </w:rPr>
        <w:t>а) трубчатые:</w:t>
      </w:r>
    </w:p>
    <w:p w14:paraId="520C392B" w14:textId="77777777" w:rsidR="0080667B" w:rsidRPr="0080667B" w:rsidRDefault="0080667B" w:rsidP="00966018">
      <w:pPr>
        <w:ind w:firstLine="1616"/>
        <w:jc w:val="both"/>
        <w:rPr>
          <w:rFonts w:eastAsia="Calibri"/>
          <w:sz w:val="28"/>
          <w:szCs w:val="28"/>
          <w:lang w:eastAsia="en-US"/>
        </w:rPr>
      </w:pPr>
      <w:r w:rsidRPr="0080667B">
        <w:rPr>
          <w:rFonts w:eastAsia="Calibri"/>
          <w:sz w:val="28"/>
          <w:szCs w:val="28"/>
          <w:lang w:eastAsia="en-US"/>
        </w:rPr>
        <w:t>1) кожухотрубчатые;</w:t>
      </w:r>
    </w:p>
    <w:p w14:paraId="39FA0B40" w14:textId="77777777" w:rsidR="0080667B" w:rsidRPr="0080667B" w:rsidRDefault="0080667B" w:rsidP="00966018">
      <w:pPr>
        <w:ind w:firstLine="1616"/>
        <w:jc w:val="both"/>
        <w:rPr>
          <w:rFonts w:eastAsia="Calibri"/>
          <w:sz w:val="28"/>
          <w:szCs w:val="28"/>
          <w:lang w:eastAsia="en-US"/>
        </w:rPr>
      </w:pPr>
      <w:r w:rsidRPr="0080667B">
        <w:rPr>
          <w:rFonts w:eastAsia="Calibri"/>
          <w:sz w:val="28"/>
          <w:szCs w:val="28"/>
          <w:lang w:eastAsia="en-US"/>
        </w:rPr>
        <w:t>2) двухтрубные;</w:t>
      </w:r>
    </w:p>
    <w:p w14:paraId="488E6DEA" w14:textId="77777777" w:rsidR="0080667B" w:rsidRPr="0080667B" w:rsidRDefault="0080667B" w:rsidP="00966018">
      <w:pPr>
        <w:ind w:firstLine="1616"/>
        <w:jc w:val="both"/>
        <w:rPr>
          <w:rFonts w:eastAsia="Calibri"/>
          <w:sz w:val="28"/>
          <w:szCs w:val="28"/>
          <w:lang w:eastAsia="en-US"/>
        </w:rPr>
      </w:pPr>
      <w:r w:rsidRPr="0080667B">
        <w:rPr>
          <w:rFonts w:eastAsia="Calibri"/>
          <w:sz w:val="28"/>
          <w:szCs w:val="28"/>
          <w:lang w:eastAsia="en-US"/>
        </w:rPr>
        <w:t>3) змеевиковые;</w:t>
      </w:r>
    </w:p>
    <w:p w14:paraId="1B1B97C8" w14:textId="77777777" w:rsidR="0080667B" w:rsidRPr="0080667B" w:rsidRDefault="0080667B" w:rsidP="00966018">
      <w:pPr>
        <w:ind w:firstLine="1276"/>
        <w:jc w:val="both"/>
        <w:rPr>
          <w:rFonts w:eastAsia="Calibri"/>
          <w:sz w:val="28"/>
          <w:szCs w:val="28"/>
          <w:lang w:eastAsia="en-US"/>
        </w:rPr>
      </w:pPr>
      <w:r w:rsidRPr="0080667B">
        <w:rPr>
          <w:rFonts w:eastAsia="Calibri"/>
          <w:sz w:val="28"/>
          <w:szCs w:val="28"/>
          <w:lang w:eastAsia="en-US"/>
        </w:rPr>
        <w:t>б) пластинчатые;</w:t>
      </w:r>
    </w:p>
    <w:p w14:paraId="0C9A8B1B" w14:textId="77777777" w:rsidR="0080667B" w:rsidRPr="0080667B" w:rsidRDefault="0080667B" w:rsidP="00966018">
      <w:pPr>
        <w:ind w:firstLine="1276"/>
        <w:jc w:val="both"/>
        <w:rPr>
          <w:rFonts w:eastAsia="Calibri"/>
          <w:sz w:val="28"/>
          <w:szCs w:val="28"/>
          <w:lang w:eastAsia="en-US"/>
        </w:rPr>
      </w:pPr>
      <w:r w:rsidRPr="0080667B">
        <w:rPr>
          <w:rFonts w:eastAsia="Calibri"/>
          <w:sz w:val="28"/>
          <w:szCs w:val="28"/>
          <w:lang w:eastAsia="en-US"/>
        </w:rPr>
        <w:t>в) рубашечные;</w:t>
      </w:r>
    </w:p>
    <w:p w14:paraId="1FD74E2C" w14:textId="77777777" w:rsidR="0080667B" w:rsidRPr="0080667B" w:rsidRDefault="0080667B" w:rsidP="00966018">
      <w:pPr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80667B">
        <w:rPr>
          <w:rFonts w:eastAsia="Calibri"/>
          <w:sz w:val="28"/>
          <w:szCs w:val="28"/>
          <w:lang w:eastAsia="en-US"/>
        </w:rPr>
        <w:t>– контактные:</w:t>
      </w:r>
    </w:p>
    <w:p w14:paraId="21DEACC7" w14:textId="77777777" w:rsidR="0080667B" w:rsidRPr="0080667B" w:rsidRDefault="0080667B" w:rsidP="00966018">
      <w:pPr>
        <w:ind w:firstLine="1276"/>
        <w:jc w:val="both"/>
        <w:rPr>
          <w:rFonts w:eastAsia="Calibri"/>
          <w:sz w:val="28"/>
          <w:szCs w:val="28"/>
          <w:lang w:eastAsia="en-US"/>
        </w:rPr>
      </w:pPr>
      <w:r w:rsidRPr="0080667B">
        <w:rPr>
          <w:rFonts w:eastAsia="Calibri"/>
          <w:sz w:val="28"/>
          <w:szCs w:val="28"/>
          <w:lang w:eastAsia="en-US"/>
        </w:rPr>
        <w:t>а) распылительные;</w:t>
      </w:r>
    </w:p>
    <w:p w14:paraId="76970A02" w14:textId="77777777" w:rsidR="0080667B" w:rsidRPr="0080667B" w:rsidRDefault="0080667B" w:rsidP="00966018">
      <w:pPr>
        <w:ind w:firstLine="1276"/>
        <w:jc w:val="both"/>
        <w:rPr>
          <w:rFonts w:eastAsia="Calibri"/>
          <w:sz w:val="28"/>
          <w:szCs w:val="28"/>
          <w:lang w:eastAsia="en-US"/>
        </w:rPr>
      </w:pPr>
      <w:r w:rsidRPr="0080667B">
        <w:rPr>
          <w:rFonts w:eastAsia="Calibri"/>
          <w:sz w:val="28"/>
          <w:szCs w:val="28"/>
          <w:lang w:eastAsia="en-US"/>
        </w:rPr>
        <w:t>б) барботажные</w:t>
      </w:r>
      <w:r w:rsidR="00BC7123">
        <w:rPr>
          <w:rFonts w:eastAsia="Calibri"/>
          <w:sz w:val="28"/>
          <w:szCs w:val="28"/>
          <w:lang w:eastAsia="en-US"/>
        </w:rPr>
        <w:t xml:space="preserve"> (</w:t>
      </w:r>
      <w:hyperlink r:id="rId20" w:history="1">
        <w:r w:rsidR="00BC7123">
          <w:rPr>
            <w:rStyle w:val="ad"/>
            <w:rFonts w:ascii="Cambria" w:hAnsi="Cambria"/>
            <w:color w:val="auto"/>
            <w:sz w:val="28"/>
            <w:szCs w:val="28"/>
            <w:u w:val="none"/>
            <w:shd w:val="clear" w:color="auto" w:fill="FFFFFF"/>
          </w:rPr>
          <w:t>т</w:t>
        </w:r>
        <w:r w:rsidR="00BC7123" w:rsidRPr="00BC7123">
          <w:rPr>
            <w:rStyle w:val="ad"/>
            <w:rFonts w:ascii="Cambria" w:hAnsi="Cambria"/>
            <w:color w:val="auto"/>
            <w:sz w:val="28"/>
            <w:szCs w:val="28"/>
            <w:u w:val="none"/>
            <w:shd w:val="clear" w:color="auto" w:fill="FFFFFF"/>
          </w:rPr>
          <w:t>еплообменник дестилляции</w:t>
        </w:r>
      </w:hyperlink>
      <w:r w:rsidR="00BC7123">
        <w:rPr>
          <w:rStyle w:val="apple-converted-space"/>
          <w:rFonts w:ascii="Cambria" w:hAnsi="Cambria"/>
          <w:sz w:val="28"/>
          <w:szCs w:val="28"/>
          <w:shd w:val="clear" w:color="auto" w:fill="FFFFFF"/>
        </w:rPr>
        <w:t xml:space="preserve"> </w:t>
      </w:r>
      <w:r w:rsidR="00BC7123" w:rsidRPr="00BC7123">
        <w:rPr>
          <w:rFonts w:ascii="Cambria" w:hAnsi="Cambria"/>
          <w:sz w:val="28"/>
          <w:szCs w:val="28"/>
          <w:shd w:val="clear" w:color="auto" w:fill="FFFFFF"/>
        </w:rPr>
        <w:t>представляет</w:t>
      </w:r>
      <w:r w:rsidR="00BC7123">
        <w:rPr>
          <w:rStyle w:val="apple-converted-space"/>
          <w:rFonts w:ascii="Cambria" w:hAnsi="Cambria"/>
          <w:sz w:val="28"/>
          <w:szCs w:val="28"/>
          <w:shd w:val="clear" w:color="auto" w:fill="FFFFFF"/>
        </w:rPr>
        <w:t xml:space="preserve"> </w:t>
      </w:r>
      <w:hyperlink r:id="rId21" w:history="1">
        <w:r w:rsidR="00BC7123" w:rsidRPr="00BC7123">
          <w:rPr>
            <w:rStyle w:val="ad"/>
            <w:rFonts w:ascii="Cambria" w:hAnsi="Cambria"/>
            <w:color w:val="auto"/>
            <w:sz w:val="28"/>
            <w:szCs w:val="28"/>
            <w:u w:val="none"/>
            <w:shd w:val="clear" w:color="auto" w:fill="FFFFFF"/>
          </w:rPr>
          <w:t>собой</w:t>
        </w:r>
      </w:hyperlink>
      <w:r w:rsidR="00BC7123">
        <w:rPr>
          <w:rStyle w:val="apple-converted-space"/>
          <w:rFonts w:ascii="Cambria" w:hAnsi="Cambria"/>
          <w:sz w:val="28"/>
          <w:szCs w:val="28"/>
          <w:shd w:val="clear" w:color="auto" w:fill="FFFFFF"/>
        </w:rPr>
        <w:t xml:space="preserve"> </w:t>
      </w:r>
      <w:r w:rsidR="00BC7123" w:rsidRPr="00BC7123">
        <w:rPr>
          <w:rFonts w:ascii="Cambria" w:hAnsi="Cambria"/>
          <w:sz w:val="28"/>
          <w:szCs w:val="28"/>
          <w:shd w:val="clear" w:color="auto" w:fill="FFFFFF"/>
        </w:rPr>
        <w:t>аппарат, действующий по</w:t>
      </w:r>
      <w:r w:rsidR="00BC7123">
        <w:rPr>
          <w:rStyle w:val="apple-converted-space"/>
          <w:rFonts w:ascii="Cambria" w:hAnsi="Cambria"/>
          <w:sz w:val="28"/>
          <w:szCs w:val="28"/>
          <w:shd w:val="clear" w:color="auto" w:fill="FFFFFF"/>
        </w:rPr>
        <w:t xml:space="preserve"> </w:t>
      </w:r>
      <w:hyperlink r:id="rId22" w:history="1">
        <w:r w:rsidR="00BC7123" w:rsidRPr="00BC7123">
          <w:rPr>
            <w:rStyle w:val="ad"/>
            <w:rFonts w:ascii="Cambria" w:hAnsi="Cambria"/>
            <w:color w:val="auto"/>
            <w:sz w:val="28"/>
            <w:szCs w:val="28"/>
            <w:u w:val="none"/>
            <w:shd w:val="clear" w:color="auto" w:fill="FFFFFF"/>
          </w:rPr>
          <w:t>принципу прямого</w:t>
        </w:r>
      </w:hyperlink>
      <w:r w:rsidR="00BC7123">
        <w:rPr>
          <w:rStyle w:val="apple-converted-space"/>
          <w:rFonts w:ascii="Cambria" w:hAnsi="Cambria"/>
          <w:sz w:val="28"/>
          <w:szCs w:val="28"/>
          <w:shd w:val="clear" w:color="auto" w:fill="FFFFFF"/>
        </w:rPr>
        <w:t xml:space="preserve"> </w:t>
      </w:r>
      <w:hyperlink r:id="rId23" w:history="1">
        <w:r w:rsidR="00BC7123" w:rsidRPr="00BC7123">
          <w:rPr>
            <w:rStyle w:val="ad"/>
            <w:rFonts w:ascii="Cambria" w:hAnsi="Cambria"/>
            <w:color w:val="auto"/>
            <w:sz w:val="28"/>
            <w:szCs w:val="28"/>
            <w:u w:val="none"/>
            <w:shd w:val="clear" w:color="auto" w:fill="FFFFFF"/>
          </w:rPr>
          <w:t>контакта жидкости</w:t>
        </w:r>
      </w:hyperlink>
      <w:r w:rsidR="00BC7123" w:rsidRPr="00BC7123">
        <w:rPr>
          <w:rStyle w:val="apple-converted-space"/>
          <w:rFonts w:ascii="Cambria" w:hAnsi="Cambria"/>
          <w:color w:val="000000"/>
          <w:sz w:val="28"/>
          <w:szCs w:val="28"/>
          <w:shd w:val="clear" w:color="auto" w:fill="FFFFFF"/>
        </w:rPr>
        <w:t xml:space="preserve"> </w:t>
      </w:r>
      <w:r w:rsidR="00BC7123" w:rsidRPr="00BC7123">
        <w:rPr>
          <w:rFonts w:ascii="Cambria" w:hAnsi="Cambria"/>
          <w:color w:val="000000"/>
          <w:sz w:val="28"/>
          <w:szCs w:val="28"/>
          <w:shd w:val="clear" w:color="auto" w:fill="FFFFFF"/>
        </w:rPr>
        <w:t>и паров</w:t>
      </w:r>
      <w:r w:rsidR="00BC7123">
        <w:rPr>
          <w:rFonts w:ascii="Cambria" w:hAnsi="Cambria"/>
          <w:color w:val="000000"/>
          <w:sz w:val="28"/>
          <w:szCs w:val="28"/>
          <w:shd w:val="clear" w:color="auto" w:fill="FFFFFF"/>
        </w:rPr>
        <w:t>)</w:t>
      </w:r>
      <w:r w:rsidRPr="00BC7123">
        <w:rPr>
          <w:rFonts w:eastAsia="Calibri"/>
          <w:sz w:val="28"/>
          <w:szCs w:val="28"/>
          <w:lang w:eastAsia="en-US"/>
        </w:rPr>
        <w:t>;</w:t>
      </w:r>
    </w:p>
    <w:p w14:paraId="1B67E604" w14:textId="77777777" w:rsidR="0080667B" w:rsidRPr="0080667B" w:rsidRDefault="0080667B" w:rsidP="00966018">
      <w:pPr>
        <w:ind w:firstLine="1276"/>
        <w:jc w:val="both"/>
        <w:rPr>
          <w:rFonts w:eastAsia="Calibri"/>
          <w:sz w:val="28"/>
          <w:szCs w:val="28"/>
          <w:lang w:eastAsia="en-US"/>
        </w:rPr>
      </w:pPr>
      <w:r w:rsidRPr="0080667B">
        <w:rPr>
          <w:rFonts w:eastAsia="Calibri"/>
          <w:sz w:val="28"/>
          <w:szCs w:val="28"/>
          <w:lang w:eastAsia="en-US"/>
        </w:rPr>
        <w:t>в) пленочные;</w:t>
      </w:r>
    </w:p>
    <w:p w14:paraId="3CABA2C1" w14:textId="4CCA76D4" w:rsidR="007F0CA5" w:rsidRPr="00966018" w:rsidRDefault="0080667B" w:rsidP="00966018">
      <w:pPr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80667B">
        <w:rPr>
          <w:rFonts w:eastAsia="Calibri"/>
          <w:sz w:val="28"/>
          <w:szCs w:val="28"/>
          <w:lang w:eastAsia="en-US"/>
        </w:rPr>
        <w:t>– регенеративные.</w:t>
      </w:r>
    </w:p>
    <w:p w14:paraId="143E3389" w14:textId="77777777" w:rsidR="00E5777A" w:rsidRDefault="00E5777A" w:rsidP="00966018">
      <w:pPr>
        <w:pStyle w:val="2"/>
        <w:ind w:firstLine="567"/>
        <w:rPr>
          <w:b/>
          <w:bCs/>
        </w:rPr>
      </w:pPr>
    </w:p>
    <w:p w14:paraId="12EAD66E" w14:textId="77777777" w:rsidR="008C333C" w:rsidRDefault="008C333C" w:rsidP="008C333C">
      <w:pPr>
        <w:ind w:firstLine="709"/>
        <w:jc w:val="both"/>
        <w:rPr>
          <w:spacing w:val="-2"/>
          <w:sz w:val="28"/>
        </w:rPr>
      </w:pPr>
      <w:r w:rsidRPr="00E5777A">
        <w:rPr>
          <w:b/>
          <w:bCs/>
          <w:spacing w:val="-2"/>
          <w:sz w:val="28"/>
        </w:rPr>
        <w:t>Оглавление</w:t>
      </w:r>
      <w:r w:rsidRPr="00E5777A">
        <w:rPr>
          <w:spacing w:val="-2"/>
          <w:sz w:val="28"/>
        </w:rPr>
        <w:t xml:space="preserve"> включает</w:t>
      </w:r>
      <w:r>
        <w:rPr>
          <w:spacing w:val="-2"/>
          <w:sz w:val="28"/>
        </w:rPr>
        <w:t>:</w:t>
      </w:r>
    </w:p>
    <w:p w14:paraId="477E2C6D" w14:textId="5D7A1830" w:rsidR="008C333C" w:rsidRPr="008C333C" w:rsidRDefault="008C333C" w:rsidP="008C333C">
      <w:pPr>
        <w:pStyle w:val="af5"/>
        <w:numPr>
          <w:ilvl w:val="0"/>
          <w:numId w:val="7"/>
        </w:numPr>
        <w:jc w:val="both"/>
        <w:rPr>
          <w:spacing w:val="-2"/>
          <w:sz w:val="28"/>
        </w:rPr>
      </w:pPr>
      <w:r w:rsidRPr="008C333C">
        <w:rPr>
          <w:spacing w:val="-2"/>
          <w:sz w:val="28"/>
        </w:rPr>
        <w:t>реферат</w:t>
      </w:r>
      <w:r>
        <w:rPr>
          <w:spacing w:val="-2"/>
          <w:sz w:val="28"/>
        </w:rPr>
        <w:t>ы</w:t>
      </w:r>
      <w:r w:rsidRPr="008C333C">
        <w:rPr>
          <w:spacing w:val="-2"/>
          <w:sz w:val="28"/>
        </w:rPr>
        <w:t>;</w:t>
      </w:r>
    </w:p>
    <w:p w14:paraId="680FE468" w14:textId="281B7451" w:rsidR="008C333C" w:rsidRPr="008C333C" w:rsidRDefault="008C333C" w:rsidP="008C333C">
      <w:pPr>
        <w:pStyle w:val="af5"/>
        <w:numPr>
          <w:ilvl w:val="0"/>
          <w:numId w:val="7"/>
        </w:numPr>
        <w:jc w:val="both"/>
        <w:rPr>
          <w:spacing w:val="-2"/>
          <w:sz w:val="28"/>
        </w:rPr>
      </w:pPr>
      <w:r w:rsidRPr="008C333C">
        <w:rPr>
          <w:spacing w:val="-2"/>
          <w:sz w:val="28"/>
        </w:rPr>
        <w:t xml:space="preserve">введение; </w:t>
      </w:r>
    </w:p>
    <w:p w14:paraId="1D76DF35" w14:textId="77777777" w:rsidR="008C333C" w:rsidRPr="008C333C" w:rsidRDefault="008C333C" w:rsidP="008C333C">
      <w:pPr>
        <w:pStyle w:val="af5"/>
        <w:numPr>
          <w:ilvl w:val="0"/>
          <w:numId w:val="7"/>
        </w:numPr>
        <w:jc w:val="both"/>
        <w:rPr>
          <w:spacing w:val="-2"/>
          <w:sz w:val="28"/>
        </w:rPr>
      </w:pPr>
      <w:r w:rsidRPr="008C333C">
        <w:rPr>
          <w:spacing w:val="-2"/>
          <w:sz w:val="28"/>
        </w:rPr>
        <w:t>наименование всех разделов, подразделов;</w:t>
      </w:r>
    </w:p>
    <w:p w14:paraId="560698E1" w14:textId="77777777" w:rsidR="008C333C" w:rsidRPr="008C333C" w:rsidRDefault="008C333C" w:rsidP="008C333C">
      <w:pPr>
        <w:pStyle w:val="af5"/>
        <w:numPr>
          <w:ilvl w:val="0"/>
          <w:numId w:val="7"/>
        </w:numPr>
        <w:jc w:val="both"/>
        <w:rPr>
          <w:spacing w:val="-2"/>
          <w:sz w:val="28"/>
        </w:rPr>
      </w:pPr>
      <w:r w:rsidRPr="008C333C">
        <w:rPr>
          <w:spacing w:val="-2"/>
          <w:sz w:val="28"/>
        </w:rPr>
        <w:t>заключение;</w:t>
      </w:r>
    </w:p>
    <w:p w14:paraId="388B46D3" w14:textId="76B7D322" w:rsidR="008C333C" w:rsidRPr="008C333C" w:rsidRDefault="008C333C" w:rsidP="008C333C">
      <w:pPr>
        <w:pStyle w:val="af5"/>
        <w:numPr>
          <w:ilvl w:val="0"/>
          <w:numId w:val="7"/>
        </w:numPr>
        <w:jc w:val="both"/>
        <w:rPr>
          <w:spacing w:val="-2"/>
          <w:sz w:val="28"/>
        </w:rPr>
      </w:pPr>
      <w:r w:rsidRPr="008C333C">
        <w:rPr>
          <w:spacing w:val="-2"/>
          <w:sz w:val="28"/>
        </w:rPr>
        <w:t>список использованных источников;</w:t>
      </w:r>
    </w:p>
    <w:p w14:paraId="569FF6A3" w14:textId="052BAF99" w:rsidR="008C333C" w:rsidRPr="008C333C" w:rsidRDefault="008C333C" w:rsidP="008C333C">
      <w:pPr>
        <w:pStyle w:val="af5"/>
        <w:numPr>
          <w:ilvl w:val="0"/>
          <w:numId w:val="7"/>
        </w:numPr>
        <w:jc w:val="both"/>
        <w:rPr>
          <w:spacing w:val="-2"/>
          <w:sz w:val="28"/>
        </w:rPr>
      </w:pPr>
      <w:r w:rsidRPr="008C333C">
        <w:rPr>
          <w:spacing w:val="-2"/>
          <w:sz w:val="28"/>
        </w:rPr>
        <w:t>перечень графического и (или) иллюстративного материала;</w:t>
      </w:r>
    </w:p>
    <w:p w14:paraId="1FDFCFF9" w14:textId="63C0EBAC" w:rsidR="008C333C" w:rsidRPr="008C333C" w:rsidRDefault="008C333C" w:rsidP="008C333C">
      <w:pPr>
        <w:pStyle w:val="af5"/>
        <w:numPr>
          <w:ilvl w:val="0"/>
          <w:numId w:val="7"/>
        </w:numPr>
        <w:jc w:val="both"/>
        <w:rPr>
          <w:spacing w:val="-2"/>
          <w:sz w:val="28"/>
        </w:rPr>
      </w:pPr>
      <w:r w:rsidRPr="008C333C">
        <w:rPr>
          <w:spacing w:val="-2"/>
          <w:sz w:val="28"/>
        </w:rPr>
        <w:t>приложения.</w:t>
      </w:r>
    </w:p>
    <w:p w14:paraId="683A4458" w14:textId="404A0ADD" w:rsidR="008C333C" w:rsidRPr="008C333C" w:rsidRDefault="008C333C" w:rsidP="008C333C">
      <w:pPr>
        <w:ind w:firstLine="709"/>
        <w:jc w:val="both"/>
        <w:rPr>
          <w:spacing w:val="-6"/>
          <w:sz w:val="28"/>
        </w:rPr>
      </w:pPr>
      <w:r w:rsidRPr="008C333C">
        <w:rPr>
          <w:spacing w:val="-6"/>
          <w:sz w:val="28"/>
        </w:rPr>
        <w:t>Все заголовки элементов пояснительной записки в содержании записывают строчными буквами (кроме первой прописной). Номера страниц следует проставлять арабскими цифрами вплотную к правому полю для письма без буквы «с» и знаков препинания. Заголовок «Оглавление» записывают симметрично тексту строчными буквами (кроме первой прописной), выделяют полужирным шрифтом.</w:t>
      </w:r>
    </w:p>
    <w:p w14:paraId="1F8F8E46" w14:textId="348304A9" w:rsidR="00E85611" w:rsidRPr="0080667B" w:rsidRDefault="00E85611" w:rsidP="00966018">
      <w:pPr>
        <w:pStyle w:val="2"/>
        <w:ind w:firstLine="567"/>
      </w:pPr>
      <w:r w:rsidRPr="00966018">
        <w:rPr>
          <w:b/>
          <w:bCs/>
        </w:rPr>
        <w:lastRenderedPageBreak/>
        <w:t>Текст реферата</w:t>
      </w:r>
      <w:r w:rsidRPr="0080667B">
        <w:t xml:space="preserve"> (объект, цель, результаты, возможность внедрения, социальную значимость </w:t>
      </w:r>
      <w:r w:rsidR="004E01D7">
        <w:t>–</w:t>
      </w:r>
      <w:r w:rsidRPr="0080667B">
        <w:t xml:space="preserve"> </w:t>
      </w:r>
      <w:r w:rsidRPr="0080667B">
        <w:rPr>
          <w:i/>
        </w:rPr>
        <w:t>два последних при необходимости, для исследовательских проектов</w:t>
      </w:r>
      <w:r>
        <w:rPr>
          <w:i/>
        </w:rPr>
        <w:t> </w:t>
      </w:r>
      <w:r w:rsidR="004E01D7">
        <w:t>–</w:t>
      </w:r>
      <w:r w:rsidRPr="0080667B">
        <w:t xml:space="preserve"> методы исследования).</w:t>
      </w:r>
    </w:p>
    <w:p w14:paraId="6151C3D5" w14:textId="77777777" w:rsidR="00E85611" w:rsidRPr="0080667B" w:rsidRDefault="00E85611" w:rsidP="00966018">
      <w:pPr>
        <w:pStyle w:val="2"/>
        <w:ind w:firstLine="567"/>
      </w:pPr>
      <w:r w:rsidRPr="0080667B">
        <w:t xml:space="preserve">Объем </w:t>
      </w:r>
      <w:r w:rsidR="004E01D7">
        <w:t>–</w:t>
      </w:r>
      <w:r w:rsidRPr="0080667B">
        <w:t xml:space="preserve"> до 1 страницы. </w:t>
      </w:r>
    </w:p>
    <w:p w14:paraId="18D2A942" w14:textId="77777777" w:rsidR="00E85611" w:rsidRDefault="00E85611" w:rsidP="00966018">
      <w:pPr>
        <w:pStyle w:val="2"/>
        <w:ind w:firstLine="567"/>
      </w:pPr>
      <w:r>
        <w:t>Реферат должен содержать последовательно размещенные после заголовка:</w:t>
      </w:r>
    </w:p>
    <w:p w14:paraId="64B40B83" w14:textId="77777777" w:rsidR="00E85611" w:rsidRDefault="00E85611" w:rsidP="00966018">
      <w:pPr>
        <w:pStyle w:val="2"/>
        <w:ind w:firstLine="567"/>
      </w:pPr>
      <w:r>
        <w:t>– сведения об объеме пояснительной записки, количестве иллюстраций, таблиц, использованных источников и приложений;</w:t>
      </w:r>
    </w:p>
    <w:p w14:paraId="6A2A85D1" w14:textId="77777777" w:rsidR="00E85611" w:rsidRDefault="00E85611" w:rsidP="00966018">
      <w:pPr>
        <w:pStyle w:val="2"/>
        <w:ind w:firstLine="567"/>
      </w:pPr>
      <w:r>
        <w:t>– перечень ключевых слов;</w:t>
      </w:r>
    </w:p>
    <w:p w14:paraId="7C5C8BF9" w14:textId="77777777" w:rsidR="00E85611" w:rsidRDefault="00E85611" w:rsidP="00966018">
      <w:pPr>
        <w:pStyle w:val="2"/>
        <w:ind w:firstLine="567"/>
      </w:pPr>
      <w:r>
        <w:t>– текст реферата;</w:t>
      </w:r>
    </w:p>
    <w:p w14:paraId="0572C2A0" w14:textId="77777777" w:rsidR="00E85611" w:rsidRDefault="00E85611" w:rsidP="00966018">
      <w:pPr>
        <w:pStyle w:val="2"/>
        <w:ind w:firstLine="567"/>
      </w:pPr>
      <w:r>
        <w:t xml:space="preserve">– сведения об объеме графического и (или) иллюстративного материала. </w:t>
      </w:r>
    </w:p>
    <w:p w14:paraId="1EA12EA5" w14:textId="77777777" w:rsidR="00E85611" w:rsidRDefault="00E85611" w:rsidP="00966018">
      <w:pPr>
        <w:pStyle w:val="2"/>
        <w:ind w:firstLine="567"/>
      </w:pPr>
      <w:r>
        <w:t>Заголовок «Реферат» записывают строчными буквами кроме первой прописной симметрично тексту и выделяют полужирным начертанием.</w:t>
      </w:r>
    </w:p>
    <w:p w14:paraId="28874476" w14:textId="77777777" w:rsidR="00E85611" w:rsidRDefault="00E85611" w:rsidP="00966018">
      <w:pPr>
        <w:pStyle w:val="2"/>
        <w:ind w:firstLine="567"/>
      </w:pPr>
      <w:r>
        <w:t>Все рубрики реферата записывают в виде отдельных абзацев. Текст реферата может состоять из нескольких абзацев. Перечень ключевых слов начинают с начала строки без абзацного отступа. При отсутствии в пояснительной записке таблиц и приложений сведения о них в реферате не приводят.</w:t>
      </w:r>
    </w:p>
    <w:p w14:paraId="685A3882" w14:textId="77777777" w:rsidR="00E85611" w:rsidRPr="00E5777A" w:rsidRDefault="00E85611" w:rsidP="00966018">
      <w:pPr>
        <w:pStyle w:val="2"/>
        <w:ind w:firstLine="567"/>
        <w:rPr>
          <w:b/>
          <w:bCs/>
        </w:rPr>
      </w:pPr>
      <w:r>
        <w:t>Перечень ключевых слов должен включать от 5 до 15 слов или словосочетаний из текста записки, которые в наибольшей мере характеризуют ее содержание. Ключевые слова записывают в именительном падеже прописными буквами через запятые</w:t>
      </w:r>
      <w:r w:rsidRPr="00E5777A">
        <w:rPr>
          <w:b/>
          <w:bCs/>
        </w:rPr>
        <w:t>. Перенос слов (словосочетаний) в перечне ключевых слов не допускается. Точку в конце перечня ключевых слов не ставят.</w:t>
      </w:r>
    </w:p>
    <w:p w14:paraId="6836C4AA" w14:textId="77777777" w:rsidR="00E85611" w:rsidRDefault="00E85611" w:rsidP="00966018">
      <w:pPr>
        <w:pStyle w:val="2"/>
        <w:ind w:firstLine="567"/>
      </w:pPr>
      <w:r>
        <w:t>Текст реферата должен отражать:</w:t>
      </w:r>
    </w:p>
    <w:p w14:paraId="1823AE1D" w14:textId="77777777" w:rsidR="00E85611" w:rsidRDefault="00E85611" w:rsidP="00966018">
      <w:pPr>
        <w:pStyle w:val="2"/>
        <w:ind w:firstLine="567"/>
      </w:pPr>
      <w:r>
        <w:t>– объект исследования или разработки;</w:t>
      </w:r>
    </w:p>
    <w:p w14:paraId="2BDB47C8" w14:textId="77777777" w:rsidR="00E85611" w:rsidRDefault="00E85611" w:rsidP="00966018">
      <w:pPr>
        <w:pStyle w:val="2"/>
        <w:ind w:firstLine="567"/>
      </w:pPr>
      <w:r>
        <w:t>– цель проекта (работы);</w:t>
      </w:r>
    </w:p>
    <w:p w14:paraId="165D94CE" w14:textId="77777777" w:rsidR="00E85611" w:rsidRDefault="00E85611" w:rsidP="00966018">
      <w:pPr>
        <w:pStyle w:val="2"/>
        <w:ind w:firstLine="567"/>
      </w:pPr>
      <w:r>
        <w:t>– результаты работы;</w:t>
      </w:r>
    </w:p>
    <w:p w14:paraId="1F2271D0" w14:textId="77777777" w:rsidR="00E85611" w:rsidRDefault="00E85611" w:rsidP="00966018">
      <w:pPr>
        <w:pStyle w:val="2"/>
        <w:ind w:firstLine="567"/>
      </w:pPr>
      <w:r>
        <w:t>– основные конструктивные, технологические, технико-эксплуатационные и технико-экономические характеристики объекта;</w:t>
      </w:r>
    </w:p>
    <w:p w14:paraId="0774FD47" w14:textId="77777777" w:rsidR="00E85611" w:rsidRDefault="00E85611" w:rsidP="00966018">
      <w:pPr>
        <w:pStyle w:val="2"/>
        <w:ind w:firstLine="567"/>
      </w:pPr>
      <w:r>
        <w:t>– степень внедрения или рекомендации по внедрению с указанием области применения;</w:t>
      </w:r>
    </w:p>
    <w:p w14:paraId="2E252F90" w14:textId="77777777" w:rsidR="00E85611" w:rsidRPr="00BC7123" w:rsidRDefault="00E85611" w:rsidP="00966018">
      <w:pPr>
        <w:pStyle w:val="2"/>
        <w:ind w:firstLine="567"/>
        <w:rPr>
          <w:spacing w:val="-4"/>
        </w:rPr>
      </w:pPr>
      <w:r w:rsidRPr="00BC7123">
        <w:rPr>
          <w:spacing w:val="-4"/>
        </w:rPr>
        <w:t>– экономическую и социальную эффективность или значимость проекта (работы).</w:t>
      </w:r>
    </w:p>
    <w:p w14:paraId="639E6593" w14:textId="77777777" w:rsidR="00E85611" w:rsidRDefault="00E85611" w:rsidP="00966018">
      <w:pPr>
        <w:pStyle w:val="2"/>
        <w:ind w:firstLine="567"/>
      </w:pPr>
      <w:r>
        <w:t>Для проектов (работ) исследовательского характера (или с исследовательской частью) в тексте реферата после цели работы следует дополнительно указать метод или методологию выполняемой исследовательской работы.</w:t>
      </w:r>
    </w:p>
    <w:p w14:paraId="4EABB66E" w14:textId="77777777" w:rsidR="00E85611" w:rsidRDefault="00E85611" w:rsidP="00966018">
      <w:pPr>
        <w:pStyle w:val="2"/>
        <w:ind w:firstLine="567"/>
      </w:pPr>
      <w:r>
        <w:t xml:space="preserve">Сведения об объеме графического и (или) иллюстративного материала необходимо приводить </w:t>
      </w:r>
      <w:r w:rsidRPr="00E5777A">
        <w:rPr>
          <w:b/>
          <w:bCs/>
        </w:rPr>
        <w:t>в пересчете на листы формата А1</w:t>
      </w:r>
      <w:r>
        <w:t xml:space="preserve"> по ГОСТ 2.301.</w:t>
      </w:r>
    </w:p>
    <w:p w14:paraId="2C8287BB" w14:textId="77777777" w:rsidR="00E85611" w:rsidRDefault="00E85611" w:rsidP="00966018">
      <w:pPr>
        <w:pStyle w:val="2"/>
        <w:ind w:firstLine="567"/>
      </w:pPr>
      <w:r>
        <w:t xml:space="preserve">Объем реферата должен составлять </w:t>
      </w:r>
      <w:r w:rsidRPr="00E5777A">
        <w:rPr>
          <w:i/>
          <w:iCs/>
        </w:rPr>
        <w:t>не более одной страницы</w:t>
      </w:r>
      <w:r>
        <w:t xml:space="preserve"> текста. Реферат следует представлять на языке составления пояснительной записки. Текст реферата </w:t>
      </w:r>
      <w:r w:rsidRPr="00E5777A">
        <w:rPr>
          <w:b/>
          <w:bCs/>
        </w:rPr>
        <w:t>дублируется на иностранном языке</w:t>
      </w:r>
      <w:r>
        <w:t>, изученном обучающимся.</w:t>
      </w:r>
    </w:p>
    <w:p w14:paraId="1983325C" w14:textId="77777777" w:rsidR="00E5777A" w:rsidRDefault="00E5777A" w:rsidP="00966018">
      <w:pPr>
        <w:pStyle w:val="2"/>
        <w:ind w:firstLine="567"/>
      </w:pPr>
    </w:p>
    <w:p w14:paraId="13DCD8C0" w14:textId="28EED5A1" w:rsidR="00427B55" w:rsidRPr="00721F3D" w:rsidRDefault="00427B55" w:rsidP="00E5777A">
      <w:pPr>
        <w:ind w:firstLine="709"/>
        <w:jc w:val="both"/>
        <w:rPr>
          <w:b/>
          <w:bCs/>
          <w:spacing w:val="-2"/>
          <w:sz w:val="28"/>
        </w:rPr>
      </w:pPr>
      <w:r w:rsidRPr="00427B55">
        <w:rPr>
          <w:spacing w:val="-2"/>
          <w:sz w:val="28"/>
        </w:rPr>
        <w:t xml:space="preserve">При использовании </w:t>
      </w:r>
      <w:r w:rsidRPr="00E5777A">
        <w:rPr>
          <w:b/>
          <w:bCs/>
          <w:spacing w:val="-2"/>
          <w:sz w:val="28"/>
        </w:rPr>
        <w:t>листингов</w:t>
      </w:r>
      <w:r w:rsidRPr="00427B55">
        <w:rPr>
          <w:spacing w:val="-2"/>
          <w:sz w:val="28"/>
        </w:rPr>
        <w:t xml:space="preserve"> по тексту записки необходимо оформлять их в рамке, использовать шрифт Courier New, размер </w:t>
      </w:r>
      <w:r w:rsidR="004E01D7">
        <w:rPr>
          <w:spacing w:val="-2"/>
          <w:sz w:val="28"/>
        </w:rPr>
        <w:t>–</w:t>
      </w:r>
      <w:r w:rsidRPr="00427B55">
        <w:rPr>
          <w:spacing w:val="-2"/>
          <w:sz w:val="28"/>
        </w:rPr>
        <w:t xml:space="preserve"> 12 пт, межстрочный интервал </w:t>
      </w:r>
      <w:r w:rsidR="004E01D7">
        <w:rPr>
          <w:spacing w:val="-2"/>
          <w:sz w:val="28"/>
        </w:rPr>
        <w:t>–</w:t>
      </w:r>
      <w:r w:rsidRPr="00427B55">
        <w:rPr>
          <w:spacing w:val="-2"/>
          <w:sz w:val="28"/>
        </w:rPr>
        <w:t xml:space="preserve"> одинарный. Рекомендуется отделять смысловые блоки пустыми стро</w:t>
      </w:r>
      <w:r w:rsidRPr="00427B55">
        <w:rPr>
          <w:spacing w:val="-2"/>
          <w:sz w:val="28"/>
        </w:rPr>
        <w:lastRenderedPageBreak/>
        <w:t>ками, а также визуально обозначать вложенные конструкции с помощью отступов. Листинги программ должны иметь порядковую нумерацию в пределах разделов или приложения. Номер листинга должен состоять из обозначения раздела и порядкового номера листинга, разделенных точкой, например: «Листинг 1.3». При ссылке на листинг в тексте ПЗ следует писать слово «Листинг» с указанием его номера. В случае, если размер листинга превышает 70% страницы, его необходимо разместить в приложении.</w:t>
      </w:r>
      <w:r w:rsidR="005D6A94">
        <w:rPr>
          <w:spacing w:val="-2"/>
          <w:sz w:val="28"/>
        </w:rPr>
        <w:t xml:space="preserve"> </w:t>
      </w:r>
      <w:r w:rsidR="005D6A94" w:rsidRPr="00721F3D">
        <w:rPr>
          <w:b/>
          <w:bCs/>
          <w:spacing w:val="-2"/>
          <w:sz w:val="28"/>
        </w:rPr>
        <w:t>Перенос листинга на другую страницу ЗАПРЕЩЕН.</w:t>
      </w:r>
    </w:p>
    <w:p w14:paraId="6412318F" w14:textId="66C7F88A" w:rsidR="005D6A94" w:rsidRDefault="00A30892" w:rsidP="00966018">
      <w:pPr>
        <w:ind w:firstLine="709"/>
        <w:jc w:val="both"/>
        <w:rPr>
          <w:color w:val="FF0000"/>
          <w:spacing w:val="-2"/>
          <w:sz w:val="28"/>
        </w:rPr>
      </w:pPr>
      <w:r w:rsidRPr="00966018">
        <w:rPr>
          <w:color w:val="FF0000"/>
          <w:spacing w:val="-2"/>
          <w:sz w:val="28"/>
        </w:rPr>
        <w:t>НЕЛЬЗЯ заканчивать рисунками, таблицами, листингами, формулами раздел, подраздел, пункт и т.д.</w:t>
      </w:r>
    </w:p>
    <w:p w14:paraId="2096BEB2" w14:textId="77777777" w:rsidR="00E5777A" w:rsidRDefault="00E5777A" w:rsidP="00966018">
      <w:pPr>
        <w:ind w:firstLine="709"/>
        <w:jc w:val="both"/>
        <w:rPr>
          <w:sz w:val="28"/>
        </w:rPr>
      </w:pPr>
    </w:p>
    <w:p w14:paraId="1A73FC8B" w14:textId="47503BAC" w:rsidR="00427B55" w:rsidRPr="00E5777A" w:rsidRDefault="00427B55" w:rsidP="00966018">
      <w:pPr>
        <w:ind w:firstLine="709"/>
        <w:jc w:val="both"/>
        <w:rPr>
          <w:b/>
          <w:bCs/>
          <w:sz w:val="28"/>
        </w:rPr>
      </w:pPr>
      <w:r w:rsidRPr="00E5777A">
        <w:rPr>
          <w:b/>
          <w:bCs/>
          <w:sz w:val="28"/>
        </w:rPr>
        <w:t>Пример оформления листинга программы:</w:t>
      </w:r>
    </w:p>
    <w:p w14:paraId="6EAC1C36" w14:textId="4E2C19BD" w:rsidR="00427B55" w:rsidRDefault="00427B55" w:rsidP="00E5777A">
      <w:pPr>
        <w:ind w:firstLine="709"/>
        <w:jc w:val="both"/>
        <w:rPr>
          <w:sz w:val="28"/>
          <w:szCs w:val="24"/>
        </w:rPr>
      </w:pPr>
      <w:r>
        <w:rPr>
          <w:sz w:val="28"/>
          <w:szCs w:val="24"/>
        </w:rPr>
        <w:t>И</w:t>
      </w:r>
      <w:r w:rsidRPr="00427B55">
        <w:rPr>
          <w:sz w:val="28"/>
          <w:szCs w:val="24"/>
        </w:rPr>
        <w:t>сходный код для источника базы данных представлен в листинге 3.2.</w:t>
      </w:r>
    </w:p>
    <w:p w14:paraId="5BC33AE7" w14:textId="1D951B57" w:rsidR="00427B55" w:rsidRPr="00E5777A" w:rsidRDefault="00E5777A" w:rsidP="00E5777A">
      <w:pPr>
        <w:spacing w:before="80"/>
        <w:jc w:val="center"/>
        <w:rPr>
          <w:b/>
          <w:bCs/>
        </w:rPr>
      </w:pPr>
      <w:r w:rsidRPr="008C333C">
        <w:rPr>
          <w:noProof/>
          <w:color w:val="002060"/>
          <w:sz w:val="28"/>
          <w:szCs w:val="24"/>
          <w:lang w:val="en-US" w:eastAsia="en-US"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 wp14:anchorId="12C3FF60" wp14:editId="56E2A358">
                <wp:simplePos x="0" y="0"/>
                <wp:positionH relativeFrom="column">
                  <wp:posOffset>3417402</wp:posOffset>
                </wp:positionH>
                <wp:positionV relativeFrom="paragraph">
                  <wp:posOffset>16969</wp:posOffset>
                </wp:positionV>
                <wp:extent cx="0" cy="171285"/>
                <wp:effectExtent l="0" t="0" r="38100" b="19685"/>
                <wp:wrapNone/>
                <wp:docPr id="3" name="Line 1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128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4149F93A" id="Line 194" o:spid="_x0000_s1026" style="position:absolute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9.1pt,1.35pt" to="269.1pt,1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"/>
            </w:pict>
          </mc:Fallback>
        </mc:AlternateContent>
      </w:r>
      <w:r w:rsidR="00427B55" w:rsidRPr="008C333C">
        <w:rPr>
          <w:b/>
          <w:bCs/>
          <w:color w:val="002060"/>
        </w:rPr>
        <w:t>1</w:t>
      </w:r>
      <w:r w:rsidR="00966018" w:rsidRPr="008C333C">
        <w:rPr>
          <w:b/>
          <w:bCs/>
          <w:color w:val="002060"/>
        </w:rPr>
        <w:t>4</w:t>
      </w:r>
      <w:r w:rsidR="00427B55" w:rsidRPr="008C333C">
        <w:rPr>
          <w:b/>
          <w:bCs/>
          <w:color w:val="002060"/>
        </w:rPr>
        <w:t xml:space="preserve"> п</w:t>
      </w:r>
      <w:r w:rsidR="00D460FF">
        <w:rPr>
          <w:b/>
          <w:bCs/>
          <w:color w:val="002060"/>
        </w:rPr>
        <w:t>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9344"/>
      </w:tblGrid>
      <w:tr w:rsidR="00427B55" w:rsidRPr="00427B55" w14:paraId="14202C3E" w14:textId="77777777" w:rsidTr="004D69FD">
        <w:tc>
          <w:tcPr>
            <w:tcW w:w="10251" w:type="dxa"/>
            <w:shd w:val="clear" w:color="auto" w:fill="auto"/>
          </w:tcPr>
          <w:p w14:paraId="6BB79059" w14:textId="77777777" w:rsidR="00427B55" w:rsidRPr="00427B55" w:rsidRDefault="00427B55" w:rsidP="00966018">
            <w:pPr>
              <w:jc w:val="both"/>
              <w:rPr>
                <w:rFonts w:ascii="Courier New" w:hAnsi="Courier New" w:cs="Courier New"/>
                <w:sz w:val="24"/>
                <w:lang w:val="en-US"/>
              </w:rPr>
            </w:pPr>
            <w:r w:rsidRPr="00427B55">
              <w:rPr>
                <w:rFonts w:ascii="Courier New" w:hAnsi="Courier New" w:cs="Courier New"/>
                <w:sz w:val="24"/>
                <w:lang w:val="en-US"/>
              </w:rPr>
              <w:t>@Bean</w:t>
            </w:r>
          </w:p>
          <w:p w14:paraId="7C299DC4" w14:textId="77777777" w:rsidR="00427B55" w:rsidRPr="00427B55" w:rsidRDefault="00427B55" w:rsidP="00966018">
            <w:pPr>
              <w:jc w:val="both"/>
              <w:rPr>
                <w:rFonts w:ascii="Courier New" w:hAnsi="Courier New" w:cs="Courier New"/>
                <w:sz w:val="24"/>
                <w:lang w:val="en-US"/>
              </w:rPr>
            </w:pPr>
            <w:r w:rsidRPr="00427B55">
              <w:rPr>
                <w:rFonts w:ascii="Courier New" w:hAnsi="Courier New" w:cs="Courier New"/>
                <w:sz w:val="24"/>
                <w:lang w:val="en-US"/>
              </w:rPr>
              <w:t xml:space="preserve"> public DataSource dataSource() {</w:t>
            </w:r>
          </w:p>
          <w:p w14:paraId="639656B8" w14:textId="77777777" w:rsidR="00427B55" w:rsidRPr="00427B55" w:rsidRDefault="00427B55" w:rsidP="00966018">
            <w:pPr>
              <w:jc w:val="both"/>
              <w:rPr>
                <w:rFonts w:ascii="Courier New" w:hAnsi="Courier New" w:cs="Courier New"/>
                <w:sz w:val="24"/>
                <w:lang w:val="en-US"/>
              </w:rPr>
            </w:pPr>
            <w:r w:rsidRPr="00427B55">
              <w:rPr>
                <w:rFonts w:ascii="Courier New" w:hAnsi="Courier New" w:cs="Courier New"/>
                <w:sz w:val="24"/>
                <w:lang w:val="en-US"/>
              </w:rPr>
              <w:t xml:space="preserve">       DriverManagerDataSource dataSource = </w:t>
            </w:r>
          </w:p>
          <w:p w14:paraId="1989CE0D" w14:textId="39D7EBD7" w:rsidR="00427B55" w:rsidRPr="00427B55" w:rsidRDefault="00427B55" w:rsidP="008C333C">
            <w:pPr>
              <w:rPr>
                <w:rFonts w:ascii="Courier New" w:hAnsi="Courier New" w:cs="Courier New"/>
                <w:sz w:val="24"/>
                <w:lang w:val="en-US"/>
              </w:rPr>
            </w:pPr>
            <w:r w:rsidRPr="00427B55">
              <w:rPr>
                <w:rFonts w:ascii="Courier New" w:hAnsi="Courier New" w:cs="Courier New"/>
                <w:sz w:val="24"/>
                <w:lang w:val="en-US"/>
              </w:rPr>
              <w:t xml:space="preserve">              new DriverManagerDataSource();</w:t>
            </w:r>
          </w:p>
          <w:p w14:paraId="56B29034" w14:textId="77777777" w:rsidR="00427B55" w:rsidRPr="00427B55" w:rsidRDefault="00427B55" w:rsidP="00966018">
            <w:pPr>
              <w:ind w:firstLine="851"/>
              <w:jc w:val="both"/>
              <w:rPr>
                <w:rFonts w:ascii="Courier New" w:hAnsi="Courier New" w:cs="Courier New"/>
                <w:sz w:val="24"/>
                <w:lang w:val="en-US"/>
              </w:rPr>
            </w:pPr>
            <w:r w:rsidRPr="00427B55">
              <w:rPr>
                <w:rFonts w:ascii="Courier New" w:hAnsi="Courier New" w:cs="Courier New"/>
                <w:sz w:val="24"/>
                <w:lang w:val="en-US"/>
              </w:rPr>
              <w:t xml:space="preserve">        dataSource.setUrl(URL+"?"+URL_PARAM);</w:t>
            </w:r>
          </w:p>
          <w:p w14:paraId="1B52FFAC" w14:textId="77777777" w:rsidR="00427B55" w:rsidRPr="00427B55" w:rsidRDefault="00427B55" w:rsidP="00966018">
            <w:pPr>
              <w:ind w:firstLine="851"/>
              <w:jc w:val="both"/>
              <w:rPr>
                <w:rFonts w:ascii="Courier New" w:hAnsi="Courier New" w:cs="Courier New"/>
                <w:sz w:val="24"/>
                <w:lang w:val="en-US"/>
              </w:rPr>
            </w:pPr>
            <w:r w:rsidRPr="00427B55">
              <w:rPr>
                <w:rFonts w:ascii="Courier New" w:hAnsi="Courier New" w:cs="Courier New"/>
                <w:sz w:val="24"/>
                <w:lang w:val="en-US"/>
              </w:rPr>
              <w:t xml:space="preserve">        dataSource.setUsername(USERNAME);</w:t>
            </w:r>
          </w:p>
          <w:p w14:paraId="5A2728B9" w14:textId="77777777" w:rsidR="00427B55" w:rsidRPr="00427B55" w:rsidRDefault="00427B55" w:rsidP="00966018">
            <w:pPr>
              <w:ind w:firstLine="851"/>
              <w:jc w:val="both"/>
              <w:rPr>
                <w:rFonts w:ascii="Courier New" w:hAnsi="Courier New" w:cs="Courier New"/>
                <w:sz w:val="24"/>
                <w:lang w:val="en-US"/>
              </w:rPr>
            </w:pPr>
            <w:r w:rsidRPr="00427B55">
              <w:rPr>
                <w:rFonts w:ascii="Courier New" w:hAnsi="Courier New" w:cs="Courier New"/>
                <w:sz w:val="24"/>
                <w:lang w:val="en-US"/>
              </w:rPr>
              <w:t xml:space="preserve">        dataSource.setPassword(PASSWORD);</w:t>
            </w:r>
          </w:p>
          <w:p w14:paraId="2B5226BD" w14:textId="77777777" w:rsidR="00427B55" w:rsidRPr="00427B55" w:rsidRDefault="00427B55" w:rsidP="00966018">
            <w:pPr>
              <w:ind w:firstLine="851"/>
              <w:jc w:val="both"/>
              <w:rPr>
                <w:rFonts w:ascii="Courier New" w:hAnsi="Courier New" w:cs="Courier New"/>
                <w:sz w:val="24"/>
              </w:rPr>
            </w:pPr>
            <w:r w:rsidRPr="00427B55">
              <w:rPr>
                <w:rFonts w:ascii="Courier New" w:hAnsi="Courier New" w:cs="Courier New"/>
                <w:sz w:val="24"/>
                <w:lang w:val="en-US"/>
              </w:rPr>
              <w:t xml:space="preserve">        </w:t>
            </w:r>
            <w:r w:rsidRPr="00427B55">
              <w:rPr>
                <w:rFonts w:ascii="Courier New" w:hAnsi="Courier New" w:cs="Courier New"/>
                <w:sz w:val="24"/>
              </w:rPr>
              <w:t>return dataSource;</w:t>
            </w:r>
          </w:p>
          <w:p w14:paraId="09A4D8DC" w14:textId="77777777" w:rsidR="00427B55" w:rsidRPr="00427B55" w:rsidRDefault="00427B55" w:rsidP="00966018">
            <w:pPr>
              <w:jc w:val="both"/>
              <w:rPr>
                <w:rFonts w:ascii="Courier New" w:hAnsi="Courier New" w:cs="Courier New"/>
                <w:sz w:val="24"/>
              </w:rPr>
            </w:pPr>
            <w:r w:rsidRPr="00427B55">
              <w:rPr>
                <w:rFonts w:ascii="Courier New" w:hAnsi="Courier New" w:cs="Courier New"/>
                <w:sz w:val="24"/>
              </w:rPr>
              <w:t xml:space="preserve"> }</w:t>
            </w:r>
          </w:p>
        </w:tc>
      </w:tr>
    </w:tbl>
    <w:p w14:paraId="314E0278" w14:textId="7C46937F" w:rsidR="00427B55" w:rsidRPr="00E5777A" w:rsidRDefault="00B33B54" w:rsidP="00966018">
      <w:pPr>
        <w:jc w:val="center"/>
        <w:rPr>
          <w:b/>
          <w:bCs/>
        </w:rPr>
      </w:pPr>
      <w:r w:rsidRPr="008C333C">
        <w:rPr>
          <w:b/>
          <w:bCs/>
          <w:noProof/>
          <w:color w:val="002060"/>
          <w:lang w:val="en-US" w:eastAsia="en-US"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0428C6B1" wp14:editId="216645B9">
                <wp:simplePos x="0" y="0"/>
                <wp:positionH relativeFrom="column">
                  <wp:posOffset>3286760</wp:posOffset>
                </wp:positionH>
                <wp:positionV relativeFrom="paragraph">
                  <wp:posOffset>33020</wp:posOffset>
                </wp:positionV>
                <wp:extent cx="0" cy="120650"/>
                <wp:effectExtent l="0" t="0" r="0" b="0"/>
                <wp:wrapNone/>
                <wp:docPr id="2" name="Line 1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206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5FE72BC3" id="Line 195" o:spid="_x0000_s1026" style="position:absolute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8.8pt,2.6pt" to="258.8pt,1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"/>
            </w:pict>
          </mc:Fallback>
        </mc:AlternateContent>
      </w:r>
      <w:r w:rsidR="00966018" w:rsidRPr="008C333C">
        <w:rPr>
          <w:b/>
          <w:bCs/>
          <w:color w:val="002060"/>
        </w:rPr>
        <w:t>6</w:t>
      </w:r>
      <w:r w:rsidR="00427B55" w:rsidRPr="008C333C">
        <w:rPr>
          <w:b/>
          <w:bCs/>
          <w:color w:val="002060"/>
        </w:rPr>
        <w:t xml:space="preserve"> п</w:t>
      </w:r>
      <w:r w:rsidR="00D460FF">
        <w:rPr>
          <w:b/>
          <w:bCs/>
          <w:color w:val="002060"/>
        </w:rPr>
        <w:t>т</w:t>
      </w:r>
    </w:p>
    <w:p w14:paraId="18C17510" w14:textId="11B6275E" w:rsidR="00427B55" w:rsidRDefault="00E5777A" w:rsidP="00966018">
      <w:pPr>
        <w:jc w:val="center"/>
        <w:rPr>
          <w:rFonts w:eastAsia="Calibri"/>
          <w:sz w:val="28"/>
          <w:szCs w:val="28"/>
          <w:lang w:eastAsia="en-US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 wp14:anchorId="2B5B2C59" wp14:editId="2E82606C">
                <wp:simplePos x="0" y="0"/>
                <wp:positionH relativeFrom="column">
                  <wp:posOffset>3289165</wp:posOffset>
                </wp:positionH>
                <wp:positionV relativeFrom="paragraph">
                  <wp:posOffset>206623</wp:posOffset>
                </wp:positionV>
                <wp:extent cx="0" cy="197892"/>
                <wp:effectExtent l="0" t="0" r="38100" b="31115"/>
                <wp:wrapNone/>
                <wp:docPr id="1" name="Line 1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978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149358D8" id="Line 196" o:spid="_x0000_s1026" style="position:absolute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9pt,16.25pt" to="259pt,3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"/>
            </w:pict>
          </mc:Fallback>
        </mc:AlternateContent>
      </w:r>
      <w:r w:rsidR="00427B55" w:rsidRPr="00427B55">
        <w:rPr>
          <w:rFonts w:eastAsia="Calibri"/>
          <w:sz w:val="28"/>
          <w:szCs w:val="28"/>
          <w:lang w:eastAsia="en-US"/>
        </w:rPr>
        <w:t xml:space="preserve">Листинг 3.2 </w:t>
      </w:r>
      <w:r w:rsidR="004E01D7">
        <w:rPr>
          <w:rFonts w:eastAsia="Calibri"/>
          <w:sz w:val="28"/>
          <w:szCs w:val="28"/>
          <w:lang w:eastAsia="en-US"/>
        </w:rPr>
        <w:t>–</w:t>
      </w:r>
      <w:r w:rsidR="00427B55" w:rsidRPr="00427B55">
        <w:rPr>
          <w:rFonts w:eastAsia="Calibri"/>
          <w:sz w:val="28"/>
          <w:szCs w:val="28"/>
          <w:lang w:eastAsia="en-US"/>
        </w:rPr>
        <w:t xml:space="preserve"> Источник базы данных</w:t>
      </w:r>
    </w:p>
    <w:p w14:paraId="50B49485" w14:textId="3A956680" w:rsidR="00E54E76" w:rsidRPr="008C333C" w:rsidRDefault="00E54E76" w:rsidP="00966018">
      <w:pPr>
        <w:jc w:val="center"/>
        <w:rPr>
          <w:b/>
          <w:bCs/>
          <w:color w:val="002060"/>
        </w:rPr>
      </w:pPr>
      <w:r w:rsidRPr="008C333C">
        <w:rPr>
          <w:b/>
          <w:bCs/>
          <w:color w:val="002060"/>
        </w:rPr>
        <w:t>14 п</w:t>
      </w:r>
      <w:r w:rsidR="00D460FF">
        <w:rPr>
          <w:b/>
          <w:bCs/>
          <w:color w:val="002060"/>
        </w:rPr>
        <w:t>т</w:t>
      </w:r>
    </w:p>
    <w:p w14:paraId="3AB28483" w14:textId="1188F822" w:rsidR="00427B55" w:rsidRPr="00427B55" w:rsidRDefault="00427B55" w:rsidP="00966018">
      <w:pPr>
        <w:ind w:firstLine="709"/>
        <w:jc w:val="both"/>
        <w:rPr>
          <w:b/>
          <w:i/>
          <w:sz w:val="28"/>
          <w:szCs w:val="28"/>
        </w:rPr>
      </w:pPr>
      <w:r w:rsidRPr="00427B55">
        <w:rPr>
          <w:sz w:val="28"/>
          <w:szCs w:val="28"/>
        </w:rPr>
        <w:t xml:space="preserve">В приложении листинги программ приводятся </w:t>
      </w:r>
      <w:r w:rsidRPr="00427B55">
        <w:rPr>
          <w:sz w:val="28"/>
        </w:rPr>
        <w:t>шрифт</w:t>
      </w:r>
      <w:r w:rsidR="005D6A94">
        <w:rPr>
          <w:sz w:val="28"/>
        </w:rPr>
        <w:t>ом</w:t>
      </w:r>
      <w:r w:rsidRPr="00427B55">
        <w:rPr>
          <w:sz w:val="28"/>
        </w:rPr>
        <w:t xml:space="preserve"> Courier New, размер </w:t>
      </w:r>
      <w:r w:rsidR="004E01D7">
        <w:rPr>
          <w:sz w:val="28"/>
        </w:rPr>
        <w:t>–</w:t>
      </w:r>
      <w:r w:rsidRPr="00427B55">
        <w:rPr>
          <w:sz w:val="28"/>
        </w:rPr>
        <w:t xml:space="preserve"> 12 пт, межстрочный интервал </w:t>
      </w:r>
      <w:r w:rsidR="004E01D7">
        <w:rPr>
          <w:sz w:val="28"/>
        </w:rPr>
        <w:t>–</w:t>
      </w:r>
      <w:r w:rsidRPr="00427B55">
        <w:rPr>
          <w:sz w:val="28"/>
        </w:rPr>
        <w:t xml:space="preserve"> одинарный. </w:t>
      </w:r>
      <w:r w:rsidRPr="00427B55">
        <w:rPr>
          <w:sz w:val="28"/>
          <w:szCs w:val="28"/>
        </w:rPr>
        <w:t xml:space="preserve"> </w:t>
      </w:r>
    </w:p>
    <w:p w14:paraId="6D927964" w14:textId="77777777" w:rsidR="006511E8" w:rsidRDefault="006511E8" w:rsidP="00966018">
      <w:pPr>
        <w:pStyle w:val="2"/>
        <w:ind w:firstLine="567"/>
      </w:pPr>
      <w:r>
        <w:t>Список использованных источников должен содержать сведения об источниках, использованных при написании дипломного проекта.</w:t>
      </w:r>
    </w:p>
    <w:p w14:paraId="2F6CA322" w14:textId="059DA4B9" w:rsidR="00F23C48" w:rsidRPr="00336164" w:rsidRDefault="006511E8" w:rsidP="00966018">
      <w:pPr>
        <w:pStyle w:val="2"/>
        <w:ind w:firstLine="567"/>
      </w:pPr>
      <w:r>
        <w:t xml:space="preserve">Порядок оформления библиографического указателя приведен в ГОСТ 7.1-2003. </w:t>
      </w:r>
    </w:p>
    <w:sectPr w:rsidR="00F23C48" w:rsidRPr="00336164" w:rsidSect="008358D6">
      <w:headerReference w:type="even" r:id="rId24"/>
      <w:headerReference w:type="default" r:id="rId25"/>
      <w:pgSz w:w="11906" w:h="16838"/>
      <w:pgMar w:top="1134" w:right="851" w:bottom="1134" w:left="1701" w:header="720" w:footer="720" w:gutter="0"/>
      <w:pgNumType w:start="15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CA04495" w14:textId="77777777" w:rsidR="007D7B78" w:rsidRDefault="007D7B78">
      <w:r>
        <w:separator/>
      </w:r>
    </w:p>
  </w:endnote>
  <w:endnote w:type="continuationSeparator" w:id="0">
    <w:p w14:paraId="0BB2EA9A" w14:textId="77777777" w:rsidR="007D7B78" w:rsidRDefault="007D7B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ISOCPEUR">
    <w:altName w:val="Arial"/>
    <w:charset w:val="CC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BE52445" w14:textId="77777777" w:rsidR="007D7B78" w:rsidRDefault="007D7B78">
      <w:r>
        <w:separator/>
      </w:r>
    </w:p>
  </w:footnote>
  <w:footnote w:type="continuationSeparator" w:id="0">
    <w:p w14:paraId="36219D06" w14:textId="77777777" w:rsidR="007D7B78" w:rsidRDefault="007D7B7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E6BA1D8" w14:textId="77777777" w:rsidR="00B853ED" w:rsidRDefault="00B853ED">
    <w:pPr>
      <w:pStyle w:val="a4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14:paraId="622CB5D5" w14:textId="77777777" w:rsidR="00B853ED" w:rsidRDefault="00B853ED">
    <w:pPr>
      <w:pStyle w:val="a4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1A82023" w14:textId="418922A0" w:rsidR="00B853ED" w:rsidRPr="0081449E" w:rsidRDefault="00B853ED">
    <w:pPr>
      <w:pStyle w:val="a4"/>
      <w:framePr w:wrap="around" w:vAnchor="text" w:hAnchor="margin" w:xAlign="right" w:y="1"/>
      <w:rPr>
        <w:rStyle w:val="a6"/>
        <w:sz w:val="24"/>
        <w:szCs w:val="24"/>
      </w:rPr>
    </w:pPr>
    <w:r w:rsidRPr="0081449E">
      <w:rPr>
        <w:rStyle w:val="a6"/>
        <w:sz w:val="24"/>
        <w:szCs w:val="24"/>
      </w:rPr>
      <w:fldChar w:fldCharType="begin"/>
    </w:r>
    <w:r w:rsidRPr="0081449E">
      <w:rPr>
        <w:rStyle w:val="a6"/>
        <w:sz w:val="24"/>
        <w:szCs w:val="24"/>
      </w:rPr>
      <w:instrText xml:space="preserve">PAGE  </w:instrText>
    </w:r>
    <w:r w:rsidRPr="0081449E">
      <w:rPr>
        <w:rStyle w:val="a6"/>
        <w:sz w:val="24"/>
        <w:szCs w:val="24"/>
      </w:rPr>
      <w:fldChar w:fldCharType="separate"/>
    </w:r>
    <w:r w:rsidR="00110F08">
      <w:rPr>
        <w:rStyle w:val="a6"/>
        <w:noProof/>
        <w:sz w:val="24"/>
        <w:szCs w:val="24"/>
      </w:rPr>
      <w:t>21</w:t>
    </w:r>
    <w:r w:rsidRPr="0081449E">
      <w:rPr>
        <w:rStyle w:val="a6"/>
        <w:sz w:val="24"/>
        <w:szCs w:val="24"/>
      </w:rPr>
      <w:fldChar w:fldCharType="end"/>
    </w:r>
  </w:p>
  <w:p w14:paraId="69E5AF8F" w14:textId="77777777" w:rsidR="00B853ED" w:rsidRDefault="00B853ED">
    <w:pPr>
      <w:pStyle w:val="a4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625603"/>
    <w:multiLevelType w:val="hybridMultilevel"/>
    <w:tmpl w:val="CFBA97C2"/>
    <w:lvl w:ilvl="0" w:tplc="1C740C9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21C11085"/>
    <w:multiLevelType w:val="hybridMultilevel"/>
    <w:tmpl w:val="D54E9510"/>
    <w:lvl w:ilvl="0" w:tplc="443C47C2">
      <w:start w:val="1"/>
      <w:numFmt w:val="bullet"/>
      <w:suff w:val="space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2F784660"/>
    <w:multiLevelType w:val="multilevel"/>
    <w:tmpl w:val="FD1842F6"/>
    <w:lvl w:ilvl="0">
      <w:start w:val="2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571"/>
        </w:tabs>
        <w:ind w:left="1571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422"/>
        </w:tabs>
        <w:ind w:left="2422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633"/>
        </w:tabs>
        <w:ind w:left="3633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4484"/>
        </w:tabs>
        <w:ind w:left="4484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5695"/>
        </w:tabs>
        <w:ind w:left="569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6906"/>
        </w:tabs>
        <w:ind w:left="6906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757"/>
        </w:tabs>
        <w:ind w:left="7757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8968"/>
        </w:tabs>
        <w:ind w:left="8968" w:hanging="2160"/>
      </w:pPr>
      <w:rPr>
        <w:rFonts w:hint="default"/>
      </w:rPr>
    </w:lvl>
  </w:abstractNum>
  <w:abstractNum w:abstractNumId="3" w15:restartNumberingAfterBreak="0">
    <w:nsid w:val="3BC95059"/>
    <w:multiLevelType w:val="hybridMultilevel"/>
    <w:tmpl w:val="223CAAF6"/>
    <w:lvl w:ilvl="0" w:tplc="3D4861F4">
      <w:start w:val="1"/>
      <w:numFmt w:val="bullet"/>
      <w:suff w:val="space"/>
      <w:lvlText w:val=""/>
      <w:lvlJc w:val="left"/>
      <w:pPr>
        <w:ind w:left="0" w:firstLine="709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 w15:restartNumberingAfterBreak="0">
    <w:nsid w:val="57010DC7"/>
    <w:multiLevelType w:val="hybridMultilevel"/>
    <w:tmpl w:val="A5EA9732"/>
    <w:lvl w:ilvl="0" w:tplc="87542C80">
      <w:numFmt w:val="bullet"/>
      <w:lvlText w:val=""/>
      <w:lvlJc w:val="left"/>
      <w:pPr>
        <w:ind w:left="927" w:hanging="360"/>
      </w:pPr>
      <w:rPr>
        <w:rFonts w:ascii="Symbol" w:eastAsia="Times New Roman" w:hAnsi="Symbol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5" w15:restartNumberingAfterBreak="0">
    <w:nsid w:val="69DF6C88"/>
    <w:multiLevelType w:val="hybridMultilevel"/>
    <w:tmpl w:val="F8407732"/>
    <w:lvl w:ilvl="0" w:tplc="25708D9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F762E5C"/>
    <w:multiLevelType w:val="hybridMultilevel"/>
    <w:tmpl w:val="838C260A"/>
    <w:lvl w:ilvl="0" w:tplc="46E42D2E">
      <w:start w:val="1"/>
      <w:numFmt w:val="bullet"/>
      <w:suff w:val="space"/>
      <w:lvlText w:val=""/>
      <w:lvlJc w:val="left"/>
      <w:pPr>
        <w:ind w:left="0" w:firstLine="709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5"/>
  </w:num>
  <w:num w:numId="3">
    <w:abstractNumId w:val="0"/>
  </w:num>
  <w:num w:numId="4">
    <w:abstractNumId w:val="1"/>
  </w:num>
  <w:num w:numId="5">
    <w:abstractNumId w:val="3"/>
  </w:num>
  <w:num w:numId="6">
    <w:abstractNumId w:val="4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46AE"/>
    <w:rsid w:val="000274B5"/>
    <w:rsid w:val="0009013D"/>
    <w:rsid w:val="00094EBD"/>
    <w:rsid w:val="000E6725"/>
    <w:rsid w:val="00110F08"/>
    <w:rsid w:val="00132712"/>
    <w:rsid w:val="001370D4"/>
    <w:rsid w:val="00165EC9"/>
    <w:rsid w:val="00170933"/>
    <w:rsid w:val="00183A37"/>
    <w:rsid w:val="001854DA"/>
    <w:rsid w:val="001A1B5D"/>
    <w:rsid w:val="001B14E4"/>
    <w:rsid w:val="001D5F68"/>
    <w:rsid w:val="001D7623"/>
    <w:rsid w:val="00201448"/>
    <w:rsid w:val="00206B63"/>
    <w:rsid w:val="002407E2"/>
    <w:rsid w:val="0028360E"/>
    <w:rsid w:val="002B74E1"/>
    <w:rsid w:val="002C1D6A"/>
    <w:rsid w:val="002D627C"/>
    <w:rsid w:val="00317E35"/>
    <w:rsid w:val="00336164"/>
    <w:rsid w:val="00337077"/>
    <w:rsid w:val="00383621"/>
    <w:rsid w:val="00391803"/>
    <w:rsid w:val="00396780"/>
    <w:rsid w:val="003A72E4"/>
    <w:rsid w:val="00417C15"/>
    <w:rsid w:val="0042406B"/>
    <w:rsid w:val="00426F00"/>
    <w:rsid w:val="00427B55"/>
    <w:rsid w:val="00435309"/>
    <w:rsid w:val="00474642"/>
    <w:rsid w:val="00494FAC"/>
    <w:rsid w:val="004D046C"/>
    <w:rsid w:val="004D20A2"/>
    <w:rsid w:val="004D69FD"/>
    <w:rsid w:val="004E01D7"/>
    <w:rsid w:val="004F2B91"/>
    <w:rsid w:val="004F5B85"/>
    <w:rsid w:val="0050186F"/>
    <w:rsid w:val="00505314"/>
    <w:rsid w:val="00516052"/>
    <w:rsid w:val="00523F67"/>
    <w:rsid w:val="00545556"/>
    <w:rsid w:val="005461F2"/>
    <w:rsid w:val="0056495B"/>
    <w:rsid w:val="00582C2F"/>
    <w:rsid w:val="005A09CE"/>
    <w:rsid w:val="005B3A4D"/>
    <w:rsid w:val="005D6A94"/>
    <w:rsid w:val="0060429A"/>
    <w:rsid w:val="0062408A"/>
    <w:rsid w:val="00642014"/>
    <w:rsid w:val="006511E8"/>
    <w:rsid w:val="006B3813"/>
    <w:rsid w:val="006E1E14"/>
    <w:rsid w:val="00720EE7"/>
    <w:rsid w:val="00721F3D"/>
    <w:rsid w:val="007246AE"/>
    <w:rsid w:val="00772979"/>
    <w:rsid w:val="007A0B64"/>
    <w:rsid w:val="007B18F0"/>
    <w:rsid w:val="007D7B78"/>
    <w:rsid w:val="007F0B1D"/>
    <w:rsid w:val="007F0CA5"/>
    <w:rsid w:val="007F2512"/>
    <w:rsid w:val="0080667B"/>
    <w:rsid w:val="00807EAD"/>
    <w:rsid w:val="0081449E"/>
    <w:rsid w:val="008358D6"/>
    <w:rsid w:val="008362F5"/>
    <w:rsid w:val="00850258"/>
    <w:rsid w:val="00872E22"/>
    <w:rsid w:val="008803B9"/>
    <w:rsid w:val="0088214F"/>
    <w:rsid w:val="008861B4"/>
    <w:rsid w:val="008C333C"/>
    <w:rsid w:val="008C4E17"/>
    <w:rsid w:val="008D2315"/>
    <w:rsid w:val="008D6689"/>
    <w:rsid w:val="008E54E0"/>
    <w:rsid w:val="008E77BA"/>
    <w:rsid w:val="008E7CB5"/>
    <w:rsid w:val="008F5DBC"/>
    <w:rsid w:val="008F67FC"/>
    <w:rsid w:val="008F6B61"/>
    <w:rsid w:val="00904616"/>
    <w:rsid w:val="00966018"/>
    <w:rsid w:val="00976525"/>
    <w:rsid w:val="009B09A5"/>
    <w:rsid w:val="009B6B4C"/>
    <w:rsid w:val="009D135D"/>
    <w:rsid w:val="009F17F4"/>
    <w:rsid w:val="00A22EBD"/>
    <w:rsid w:val="00A27015"/>
    <w:rsid w:val="00A30892"/>
    <w:rsid w:val="00A32726"/>
    <w:rsid w:val="00A765EA"/>
    <w:rsid w:val="00A77FA7"/>
    <w:rsid w:val="00A911EA"/>
    <w:rsid w:val="00AE6E54"/>
    <w:rsid w:val="00B243F1"/>
    <w:rsid w:val="00B33B54"/>
    <w:rsid w:val="00B43D61"/>
    <w:rsid w:val="00B702C6"/>
    <w:rsid w:val="00B75E2B"/>
    <w:rsid w:val="00B853ED"/>
    <w:rsid w:val="00BC7123"/>
    <w:rsid w:val="00BD21D2"/>
    <w:rsid w:val="00C334C6"/>
    <w:rsid w:val="00C35965"/>
    <w:rsid w:val="00C56F76"/>
    <w:rsid w:val="00C640F0"/>
    <w:rsid w:val="00CA4212"/>
    <w:rsid w:val="00CA7989"/>
    <w:rsid w:val="00CD4774"/>
    <w:rsid w:val="00D216C0"/>
    <w:rsid w:val="00D236D7"/>
    <w:rsid w:val="00D26954"/>
    <w:rsid w:val="00D35096"/>
    <w:rsid w:val="00D460FF"/>
    <w:rsid w:val="00D622BA"/>
    <w:rsid w:val="00D62AAE"/>
    <w:rsid w:val="00D72159"/>
    <w:rsid w:val="00DA5549"/>
    <w:rsid w:val="00DC754A"/>
    <w:rsid w:val="00E023A8"/>
    <w:rsid w:val="00E54E76"/>
    <w:rsid w:val="00E5777A"/>
    <w:rsid w:val="00E749D3"/>
    <w:rsid w:val="00E85611"/>
    <w:rsid w:val="00ED0B8F"/>
    <w:rsid w:val="00ED5802"/>
    <w:rsid w:val="00F22DE3"/>
    <w:rsid w:val="00F23C48"/>
    <w:rsid w:val="00F36F77"/>
    <w:rsid w:val="00F44837"/>
    <w:rsid w:val="00F512D9"/>
    <w:rsid w:val="00F5641B"/>
    <w:rsid w:val="00F8462E"/>
    <w:rsid w:val="00FC400C"/>
    <w:rsid w:val="00FD4C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BY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B7B8334"/>
  <w15:chartTrackingRefBased/>
  <w15:docId w15:val="{95A456C2-879E-45A6-9583-F997592A80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BY" w:eastAsia="ru-BY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74642"/>
    <w:rPr>
      <w:lang w:val="ru-RU" w:eastAsia="ru-RU"/>
    </w:rPr>
  </w:style>
  <w:style w:type="paragraph" w:styleId="1">
    <w:name w:val="heading 1"/>
    <w:basedOn w:val="a"/>
    <w:next w:val="a"/>
    <w:qFormat/>
    <w:pPr>
      <w:keepNext/>
      <w:spacing w:after="120"/>
      <w:ind w:firstLine="851"/>
      <w:jc w:val="both"/>
      <w:outlineLvl w:val="0"/>
    </w:pPr>
    <w:rPr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Обычный (веб)1"/>
    <w:basedOn w:val="a"/>
    <w:pPr>
      <w:autoSpaceDE w:val="0"/>
      <w:autoSpaceDN w:val="0"/>
      <w:spacing w:before="100" w:after="100"/>
    </w:pPr>
    <w:rPr>
      <w:sz w:val="24"/>
    </w:rPr>
  </w:style>
  <w:style w:type="paragraph" w:styleId="a3">
    <w:name w:val="Block Text"/>
    <w:basedOn w:val="a"/>
    <w:pPr>
      <w:ind w:left="113" w:right="113" w:firstLine="851"/>
      <w:jc w:val="both"/>
    </w:pPr>
    <w:rPr>
      <w:sz w:val="28"/>
    </w:rPr>
  </w:style>
  <w:style w:type="paragraph" w:styleId="a4">
    <w:name w:val="header"/>
    <w:basedOn w:val="a"/>
    <w:link w:val="a5"/>
    <w:qFormat/>
    <w:pPr>
      <w:tabs>
        <w:tab w:val="center" w:pos="4153"/>
        <w:tab w:val="right" w:pos="8306"/>
      </w:tabs>
    </w:pPr>
  </w:style>
  <w:style w:type="character" w:styleId="a6">
    <w:name w:val="page number"/>
    <w:basedOn w:val="a0"/>
  </w:style>
  <w:style w:type="paragraph" w:styleId="a7">
    <w:name w:val="Body Text Indent"/>
    <w:basedOn w:val="a"/>
    <w:pPr>
      <w:ind w:right="113" w:firstLine="964"/>
      <w:jc w:val="both"/>
    </w:pPr>
    <w:rPr>
      <w:sz w:val="28"/>
    </w:rPr>
  </w:style>
  <w:style w:type="paragraph" w:styleId="a8">
    <w:name w:val="footer"/>
    <w:basedOn w:val="a"/>
    <w:pPr>
      <w:tabs>
        <w:tab w:val="center" w:pos="4153"/>
        <w:tab w:val="right" w:pos="8306"/>
      </w:tabs>
    </w:pPr>
  </w:style>
  <w:style w:type="paragraph" w:styleId="2">
    <w:name w:val="Body Text Indent 2"/>
    <w:basedOn w:val="a"/>
    <w:link w:val="20"/>
    <w:pPr>
      <w:ind w:firstLine="851"/>
      <w:jc w:val="both"/>
    </w:pPr>
    <w:rPr>
      <w:spacing w:val="-2"/>
      <w:sz w:val="28"/>
    </w:rPr>
  </w:style>
  <w:style w:type="paragraph" w:styleId="a9">
    <w:name w:val="Body Text"/>
    <w:basedOn w:val="a"/>
    <w:link w:val="aa"/>
    <w:pPr>
      <w:autoSpaceDE w:val="0"/>
      <w:autoSpaceDN w:val="0"/>
      <w:adjustRightInd w:val="0"/>
      <w:ind w:firstLine="480"/>
    </w:pPr>
    <w:rPr>
      <w:color w:val="000000"/>
      <w:sz w:val="24"/>
    </w:rPr>
  </w:style>
  <w:style w:type="paragraph" w:customStyle="1" w:styleId="21">
    <w:name w:val="заголовок 2"/>
    <w:basedOn w:val="a"/>
    <w:next w:val="a"/>
    <w:pPr>
      <w:keepNext/>
      <w:widowControl w:val="0"/>
      <w:autoSpaceDE w:val="0"/>
      <w:autoSpaceDN w:val="0"/>
      <w:jc w:val="center"/>
    </w:pPr>
    <w:rPr>
      <w:sz w:val="28"/>
    </w:rPr>
  </w:style>
  <w:style w:type="paragraph" w:customStyle="1" w:styleId="ab">
    <w:name w:val="Чертежный"/>
    <w:link w:val="ac"/>
    <w:rsid w:val="00D236D7"/>
    <w:pPr>
      <w:jc w:val="both"/>
    </w:pPr>
    <w:rPr>
      <w:rFonts w:ascii="ISOCPEUR" w:hAnsi="ISOCPEUR" w:cs="ISOCPEUR"/>
      <w:i/>
      <w:iCs/>
      <w:sz w:val="28"/>
      <w:szCs w:val="28"/>
      <w:lang w:val="uk-UA" w:eastAsia="ru-RU"/>
    </w:rPr>
  </w:style>
  <w:style w:type="character" w:styleId="ad">
    <w:name w:val="Hyperlink"/>
    <w:uiPriority w:val="99"/>
    <w:unhideWhenUsed/>
    <w:rsid w:val="00BC7123"/>
    <w:rPr>
      <w:color w:val="0000FF"/>
      <w:u w:val="single"/>
    </w:rPr>
  </w:style>
  <w:style w:type="character" w:customStyle="1" w:styleId="apple-converted-space">
    <w:name w:val="apple-converted-space"/>
    <w:rsid w:val="00BC7123"/>
  </w:style>
  <w:style w:type="table" w:styleId="ae">
    <w:name w:val="Table Grid"/>
    <w:basedOn w:val="a1"/>
    <w:uiPriority w:val="59"/>
    <w:rsid w:val="00427B5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Balloon Text"/>
    <w:basedOn w:val="a"/>
    <w:link w:val="af0"/>
    <w:rsid w:val="006B3813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link w:val="af"/>
    <w:rsid w:val="006B3813"/>
    <w:rPr>
      <w:rFonts w:ascii="Tahoma" w:hAnsi="Tahoma" w:cs="Tahoma"/>
      <w:sz w:val="16"/>
      <w:szCs w:val="16"/>
    </w:rPr>
  </w:style>
  <w:style w:type="paragraph" w:customStyle="1" w:styleId="af1">
    <w:name w:val="основная надпись"/>
    <w:basedOn w:val="a"/>
    <w:link w:val="af2"/>
    <w:qFormat/>
    <w:rsid w:val="00391803"/>
    <w:pPr>
      <w:widowControl w:val="0"/>
      <w:jc w:val="both"/>
    </w:pPr>
    <w:rPr>
      <w:rFonts w:ascii="ISOCPEUR" w:hAnsi="ISOCPEUR"/>
      <w:i/>
      <w:sz w:val="18"/>
      <w:lang w:val="uk-UA"/>
    </w:rPr>
  </w:style>
  <w:style w:type="character" w:customStyle="1" w:styleId="af2">
    <w:name w:val="основная надпись Знак"/>
    <w:basedOn w:val="a0"/>
    <w:link w:val="af1"/>
    <w:rsid w:val="00391803"/>
    <w:rPr>
      <w:rFonts w:ascii="ISOCPEUR" w:hAnsi="ISOCPEUR"/>
      <w:i/>
      <w:sz w:val="18"/>
      <w:lang w:val="uk-UA" w:eastAsia="ru-RU"/>
    </w:rPr>
  </w:style>
  <w:style w:type="paragraph" w:customStyle="1" w:styleId="af3">
    <w:name w:val="основная надпись влево"/>
    <w:basedOn w:val="af1"/>
    <w:link w:val="af4"/>
    <w:qFormat/>
    <w:rsid w:val="00391803"/>
    <w:pPr>
      <w:jc w:val="left"/>
    </w:pPr>
    <w:rPr>
      <w:sz w:val="16"/>
    </w:rPr>
  </w:style>
  <w:style w:type="character" w:customStyle="1" w:styleId="af4">
    <w:name w:val="основная надпись влево Знак"/>
    <w:basedOn w:val="af2"/>
    <w:link w:val="af3"/>
    <w:rsid w:val="00391803"/>
    <w:rPr>
      <w:rFonts w:ascii="ISOCPEUR" w:hAnsi="ISOCPEUR"/>
      <w:i/>
      <w:sz w:val="16"/>
      <w:lang w:val="uk-UA" w:eastAsia="ru-RU"/>
    </w:rPr>
  </w:style>
  <w:style w:type="character" w:customStyle="1" w:styleId="ac">
    <w:name w:val="Чертежный Знак"/>
    <w:basedOn w:val="a0"/>
    <w:link w:val="ab"/>
    <w:rsid w:val="00391803"/>
    <w:rPr>
      <w:rFonts w:ascii="ISOCPEUR" w:hAnsi="ISOCPEUR" w:cs="ISOCPEUR"/>
      <w:i/>
      <w:iCs/>
      <w:sz w:val="28"/>
      <w:szCs w:val="28"/>
      <w:lang w:val="uk-UA" w:eastAsia="ru-RU"/>
    </w:rPr>
  </w:style>
  <w:style w:type="paragraph" w:styleId="af5">
    <w:name w:val="List Paragraph"/>
    <w:basedOn w:val="a"/>
    <w:uiPriority w:val="34"/>
    <w:qFormat/>
    <w:rsid w:val="005D6A94"/>
    <w:pPr>
      <w:ind w:left="720"/>
      <w:contextualSpacing/>
    </w:pPr>
  </w:style>
  <w:style w:type="character" w:customStyle="1" w:styleId="a5">
    <w:name w:val="Верхний колонтитул Знак"/>
    <w:basedOn w:val="a0"/>
    <w:link w:val="a4"/>
    <w:rsid w:val="002407E2"/>
    <w:rPr>
      <w:lang w:val="ru-RU" w:eastAsia="ru-RU"/>
    </w:rPr>
  </w:style>
  <w:style w:type="character" w:customStyle="1" w:styleId="aa">
    <w:name w:val="Основной текст Знак"/>
    <w:basedOn w:val="a0"/>
    <w:link w:val="a9"/>
    <w:rsid w:val="004D046C"/>
    <w:rPr>
      <w:color w:val="000000"/>
      <w:sz w:val="24"/>
      <w:lang w:val="ru-RU" w:eastAsia="ru-RU"/>
    </w:rPr>
  </w:style>
  <w:style w:type="character" w:customStyle="1" w:styleId="20">
    <w:name w:val="Основной текст с отступом 2 Знак"/>
    <w:basedOn w:val="a0"/>
    <w:link w:val="2"/>
    <w:rsid w:val="00966018"/>
    <w:rPr>
      <w:spacing w:val="-2"/>
      <w:sz w:val="28"/>
      <w:lang w:val="ru-RU" w:eastAsia="ru-RU"/>
    </w:rPr>
  </w:style>
  <w:style w:type="paragraph" w:customStyle="1" w:styleId="1-">
    <w:name w:val="К формуле 1-я строка"/>
    <w:basedOn w:val="a9"/>
    <w:uiPriority w:val="8"/>
    <w:qFormat/>
    <w:rsid w:val="008C333C"/>
    <w:pPr>
      <w:tabs>
        <w:tab w:val="left" w:pos="709"/>
      </w:tabs>
      <w:autoSpaceDE/>
      <w:autoSpaceDN/>
      <w:adjustRightInd/>
      <w:ind w:left="709" w:hanging="709"/>
      <w:jc w:val="both"/>
    </w:pPr>
    <w:rPr>
      <w:rFonts w:eastAsiaTheme="minorHAnsi" w:cstheme="minorBidi"/>
      <w:color w:val="auto"/>
      <w:sz w:val="28"/>
      <w:szCs w:val="22"/>
      <w:lang w:eastAsia="en-US"/>
    </w:rPr>
  </w:style>
  <w:style w:type="paragraph" w:customStyle="1" w:styleId="2-">
    <w:name w:val="К формуле 2-я строка"/>
    <w:basedOn w:val="a9"/>
    <w:uiPriority w:val="8"/>
    <w:qFormat/>
    <w:rsid w:val="008C333C"/>
    <w:pPr>
      <w:autoSpaceDE/>
      <w:autoSpaceDN/>
      <w:adjustRightInd/>
      <w:ind w:firstLine="709"/>
      <w:jc w:val="both"/>
    </w:pPr>
    <w:rPr>
      <w:rFonts w:eastAsiaTheme="minorHAnsi" w:cstheme="minorBidi"/>
      <w:color w:val="auto"/>
      <w:sz w:val="28"/>
      <w:szCs w:val="22"/>
      <w:lang w:eastAsia="en-US"/>
    </w:rPr>
  </w:style>
  <w:style w:type="paragraph" w:customStyle="1" w:styleId="af6">
    <w:name w:val="Формула"/>
    <w:basedOn w:val="a"/>
    <w:uiPriority w:val="8"/>
    <w:qFormat/>
    <w:rsid w:val="008C333C"/>
    <w:pPr>
      <w:tabs>
        <w:tab w:val="center" w:pos="4678"/>
        <w:tab w:val="right" w:pos="10035"/>
      </w:tabs>
      <w:spacing w:before="120" w:after="120"/>
      <w:jc w:val="center"/>
    </w:pPr>
    <w:rPr>
      <w:rFonts w:cstheme="minorBidi"/>
      <w:sz w:val="28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3.wmf"/><Relationship Id="rId18" Type="http://schemas.openxmlformats.org/officeDocument/2006/relationships/image" Target="media/image6.png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yperlink" Target="https://chem21.info/info/1795776" TargetMode="Externa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png"/><Relationship Id="rId25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image" Target="media/image40.emf"/><Relationship Id="rId20" Type="http://schemas.openxmlformats.org/officeDocument/2006/relationships/hyperlink" Target="https://chem21.info/info/969801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4.emf"/><Relationship Id="rId23" Type="http://schemas.openxmlformats.org/officeDocument/2006/relationships/hyperlink" Target="https://chem21.info/info/304930" TargetMode="External"/><Relationship Id="rId10" Type="http://schemas.openxmlformats.org/officeDocument/2006/relationships/oleObject" Target="embeddings/oleObject1.bin"/><Relationship Id="rId19" Type="http://schemas.openxmlformats.org/officeDocument/2006/relationships/image" Target="media/image7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hyperlink" Target="https://chem21.info/info/574737" TargetMode="Externa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FE75DF5-E24A-473B-941E-A5D8E7307C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9</Pages>
  <Words>2358</Words>
  <Characters>13447</Characters>
  <Application>Microsoft Office Word</Application>
  <DocSecurity>0</DocSecurity>
  <Lines>112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2</vt:lpstr>
    </vt:vector>
  </TitlesOfParts>
  <Company>LGM</Company>
  <LinksUpToDate>false</LinksUpToDate>
  <CharactersWithSpaces>15774</CharactersWithSpaces>
  <SharedDoc>false</SharedDoc>
  <HLinks>
    <vt:vector size="24" baseType="variant">
      <vt:variant>
        <vt:i4>3145842</vt:i4>
      </vt:variant>
      <vt:variant>
        <vt:i4>27</vt:i4>
      </vt:variant>
      <vt:variant>
        <vt:i4>0</vt:i4>
      </vt:variant>
      <vt:variant>
        <vt:i4>5</vt:i4>
      </vt:variant>
      <vt:variant>
        <vt:lpwstr>https://chem21.info/info/304930</vt:lpwstr>
      </vt:variant>
      <vt:variant>
        <vt:lpwstr/>
      </vt:variant>
      <vt:variant>
        <vt:i4>3539067</vt:i4>
      </vt:variant>
      <vt:variant>
        <vt:i4>24</vt:i4>
      </vt:variant>
      <vt:variant>
        <vt:i4>0</vt:i4>
      </vt:variant>
      <vt:variant>
        <vt:i4>5</vt:i4>
      </vt:variant>
      <vt:variant>
        <vt:lpwstr>https://chem21.info/info/574737</vt:lpwstr>
      </vt:variant>
      <vt:variant>
        <vt:lpwstr/>
      </vt:variant>
      <vt:variant>
        <vt:i4>852046</vt:i4>
      </vt:variant>
      <vt:variant>
        <vt:i4>21</vt:i4>
      </vt:variant>
      <vt:variant>
        <vt:i4>0</vt:i4>
      </vt:variant>
      <vt:variant>
        <vt:i4>5</vt:i4>
      </vt:variant>
      <vt:variant>
        <vt:lpwstr>https://chem21.info/info/1795776</vt:lpwstr>
      </vt:variant>
      <vt:variant>
        <vt:lpwstr/>
      </vt:variant>
      <vt:variant>
        <vt:i4>3407989</vt:i4>
      </vt:variant>
      <vt:variant>
        <vt:i4>18</vt:i4>
      </vt:variant>
      <vt:variant>
        <vt:i4>0</vt:i4>
      </vt:variant>
      <vt:variant>
        <vt:i4>5</vt:i4>
      </vt:variant>
      <vt:variant>
        <vt:lpwstr>https://chem21.info/info/969801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subject/>
  <dc:creator>Сахарова</dc:creator>
  <cp:keywords/>
  <cp:lastModifiedBy>Adelina Narkevich</cp:lastModifiedBy>
  <cp:revision>3</cp:revision>
  <cp:lastPrinted>2019-04-30T07:47:00Z</cp:lastPrinted>
  <dcterms:created xsi:type="dcterms:W3CDTF">2025-05-05T10:59:00Z</dcterms:created>
  <dcterms:modified xsi:type="dcterms:W3CDTF">2025-05-05T11:36:00Z</dcterms:modified>
</cp:coreProperties>
</file>